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44"/>
  </p:notesMasterIdLst>
  <p:handoutMasterIdLst>
    <p:handoutMasterId r:id="rId45"/>
  </p:handoutMasterIdLst>
  <p:sldIdLst>
    <p:sldId id="321" r:id="rId2"/>
    <p:sldId id="279" r:id="rId3"/>
    <p:sldId id="277" r:id="rId4"/>
    <p:sldId id="305" r:id="rId5"/>
    <p:sldId id="267" r:id="rId6"/>
    <p:sldId id="379" r:id="rId7"/>
    <p:sldId id="314" r:id="rId8"/>
    <p:sldId id="382" r:id="rId9"/>
    <p:sldId id="354" r:id="rId10"/>
    <p:sldId id="384" r:id="rId11"/>
    <p:sldId id="357" r:id="rId12"/>
    <p:sldId id="280" r:id="rId13"/>
    <p:sldId id="281" r:id="rId14"/>
    <p:sldId id="330" r:id="rId15"/>
    <p:sldId id="282" r:id="rId16"/>
    <p:sldId id="360" r:id="rId17"/>
    <p:sldId id="285" r:id="rId18"/>
    <p:sldId id="286" r:id="rId19"/>
    <p:sldId id="287" r:id="rId20"/>
    <p:sldId id="317" r:id="rId21"/>
    <p:sldId id="361" r:id="rId22"/>
    <p:sldId id="381" r:id="rId23"/>
    <p:sldId id="368" r:id="rId24"/>
    <p:sldId id="369" r:id="rId25"/>
    <p:sldId id="296" r:id="rId26"/>
    <p:sldId id="308" r:id="rId27"/>
    <p:sldId id="310" r:id="rId28"/>
    <p:sldId id="309" r:id="rId29"/>
    <p:sldId id="292" r:id="rId30"/>
    <p:sldId id="293" r:id="rId31"/>
    <p:sldId id="294" r:id="rId32"/>
    <p:sldId id="295" r:id="rId33"/>
    <p:sldId id="304" r:id="rId34"/>
    <p:sldId id="297" r:id="rId35"/>
    <p:sldId id="290" r:id="rId36"/>
    <p:sldId id="299" r:id="rId37"/>
    <p:sldId id="365" r:id="rId38"/>
    <p:sldId id="375" r:id="rId39"/>
    <p:sldId id="300" r:id="rId40"/>
    <p:sldId id="347" r:id="rId41"/>
    <p:sldId id="380" r:id="rId42"/>
    <p:sldId id="301" r:id="rId43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7D5B7FF8-6B4B-4296-91C5-69C2F3FC2CB5}">
          <p14:sldIdLst>
            <p14:sldId id="321"/>
            <p14:sldId id="279"/>
            <p14:sldId id="277"/>
            <p14:sldId id="305"/>
            <p14:sldId id="267"/>
            <p14:sldId id="379"/>
            <p14:sldId id="314"/>
            <p14:sldId id="382"/>
            <p14:sldId id="354"/>
            <p14:sldId id="384"/>
            <p14:sldId id="357"/>
            <p14:sldId id="280"/>
            <p14:sldId id="281"/>
            <p14:sldId id="330"/>
            <p14:sldId id="282"/>
            <p14:sldId id="360"/>
            <p14:sldId id="285"/>
            <p14:sldId id="286"/>
            <p14:sldId id="287"/>
            <p14:sldId id="317"/>
            <p14:sldId id="361"/>
            <p14:sldId id="381"/>
            <p14:sldId id="368"/>
            <p14:sldId id="369"/>
            <p14:sldId id="296"/>
            <p14:sldId id="308"/>
            <p14:sldId id="310"/>
            <p14:sldId id="309"/>
            <p14:sldId id="292"/>
            <p14:sldId id="293"/>
            <p14:sldId id="294"/>
            <p14:sldId id="295"/>
            <p14:sldId id="304"/>
            <p14:sldId id="297"/>
            <p14:sldId id="290"/>
            <p14:sldId id="299"/>
            <p14:sldId id="365"/>
            <p14:sldId id="375"/>
            <p14:sldId id="300"/>
            <p14:sldId id="347"/>
            <p14:sldId id="380"/>
            <p14:sldId id="301"/>
          </p14:sldIdLst>
        </p14:section>
        <p14:section name="draft1" id="{A4F13F9E-4230-4FC6-96CF-8FCBA76D57D0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000000"/>
    <a:srgbClr val="E0E4CC"/>
    <a:srgbClr val="1C6BA0"/>
    <a:srgbClr val="A7DBD8"/>
    <a:srgbClr val="09FF78"/>
    <a:srgbClr val="006400"/>
    <a:srgbClr val="00C85A"/>
    <a:srgbClr val="0DFF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29" autoAdjust="0"/>
    <p:restoredTop sz="84892" autoAdjust="0"/>
  </p:normalViewPr>
  <p:slideViewPr>
    <p:cSldViewPr>
      <p:cViewPr>
        <p:scale>
          <a:sx n="76" d="100"/>
          <a:sy n="76" d="100"/>
        </p:scale>
        <p:origin x="-1170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17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17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17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17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5F6708-6D81-4C65-B7E5-63E77D74CB74}" type="datetimeFigureOut">
              <a:rPr lang="en-US" smtClean="0"/>
              <a:t>5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5AF7D3-645D-41C1-8A8A-065E36FA7E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4977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2C3869-C139-4FD2-8D3E-A9AA0B421D95}" type="datetimeFigureOut">
              <a:rPr lang="en-US" smtClean="0"/>
              <a:t>5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00D8F9-8223-4586-B0DC-B74F2F3C6F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2752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10810A-3834-4E1C-A979-13A76CCE2065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655C0DA-11B8-4003-8D4B-0C2D9F0C0792}" type="slidenum">
              <a:rPr lang="en-US" sz="1200"/>
              <a:pPr algn="r"/>
              <a:t>1</a:t>
            </a:fld>
            <a:endParaRPr lang="en-US" sz="1200"/>
          </a:p>
        </p:txBody>
      </p:sp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63A5C2C-2827-49D3-8CFE-6895718EAC17}" type="slidenum">
              <a:rPr lang="en-US" altLang="zh-CN" sz="1200"/>
              <a:pPr algn="r"/>
              <a:t>1</a:t>
            </a:fld>
            <a:endParaRPr lang="en-US" altLang="zh-CN" sz="1200"/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00" y="515938"/>
            <a:ext cx="3429000" cy="2571750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257550"/>
            <a:ext cx="7315200" cy="3084910"/>
          </a:xfr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ta driven: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predict internal multiple directly using seismic data without subsurface information. </a:t>
            </a:r>
          </a:p>
          <a:p>
            <a:endParaRPr lang="en-US" sz="1200" b="0" i="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other way to approach this is, everything ISS does takes in the data. For internal multiple attenuation, the input data is P+IM.</a:t>
            </a:r>
          </a:p>
          <a:p>
            <a:endParaRPr lang="en-US" sz="1200" b="0" i="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first-order internal multiple attenuator takes in all data. The algorithm on its own provides the above benefits from the primaries in the data.</a:t>
            </a:r>
          </a:p>
          <a:p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imaries are always in the data, therefore the benefits are always present. </a:t>
            </a:r>
          </a:p>
          <a:p>
            <a:endParaRPr lang="en-US" sz="1200" b="0" i="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ever, internal multiples there, when the algorithm on its own, treats internal multiple as </a:t>
            </a:r>
            <a:r>
              <a:rPr lang="en-US" sz="1200" b="0" i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bevents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ll cause problem.</a:t>
            </a:r>
          </a:p>
          <a:p>
            <a:endParaRPr lang="en-US" sz="1200" b="0" i="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is no things in the series working without cooperation. Some local strength and limitation for a term, lose the limitation in a broader sense when you have other terms. </a:t>
            </a:r>
          </a:p>
          <a:p>
            <a:endParaRPr lang="en-US" sz="1200" b="0" i="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 is a issue for the term. Not a issue for the series,</a:t>
            </a:r>
          </a:p>
          <a:p>
            <a:endParaRPr lang="en-US" sz="1200" b="0" i="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verything is cooperative.</a:t>
            </a:r>
          </a:p>
          <a:p>
            <a:endParaRPr lang="en-US" sz="1200" b="0" i="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e broader sense when there are other terms in the seri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00D8F9-8223-4586-B0DC-B74F2F3C6F7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9571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rt your draft with the "bottom line" conclusion (#3), then develop an opening (#1) that grabs the attention of the audience, spells out the benefits they will achieve by listening to you, and tells them what you are going to addr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00D8F9-8223-4586-B0DC-B74F2F3C6F7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5722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00D8F9-8223-4586-B0DC-B74F2F3C6F7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7919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00D8F9-8223-4586-B0DC-B74F2F3C6F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739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nce we</a:t>
            </a:r>
            <a:r>
              <a:rPr lang="en-US" baseline="0" dirty="0" smtClean="0"/>
              <a:t> said in the previous slide, the prediction of internal multiples is data driven, the algorithm uses the data themselves to predict internal multiples in it. Next slide, I will show how the internal multiple is predicted using D3 as an exampl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00D8F9-8223-4586-B0DC-B74F2F3C6F7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0222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00D8F9-8223-4586-B0DC-B74F2F3C6F7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6666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question</a:t>
            </a:r>
            <a:r>
              <a:rPr lang="en-US" baseline="0" dirty="0" smtClean="0"/>
              <a:t> is where is the spurious comes, how deep do they come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ree reflectors, too abstract, talk using their languag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00D8F9-8223-4586-B0DC-B74F2F3C6F7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606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3124200"/>
            <a:ext cx="6477000" cy="1914144"/>
          </a:xfrm>
        </p:spPr>
        <p:txBody>
          <a:bodyPr vert="horz" lIns="45720" tIns="0" rIns="45720" bIns="0" rtlCol="0" anchor="b" anchorCtr="0">
            <a:noAutofit/>
          </a:bodyPr>
          <a:lstStyle>
            <a:lvl1pPr algn="l" defTabSz="914400" rtl="0" eaLnBrk="1" latinLnBrk="0" hangingPunct="1">
              <a:lnSpc>
                <a:spcPts val="5000"/>
              </a:lnSpc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09800" y="5056632"/>
            <a:ext cx="6477000" cy="1174088"/>
          </a:xfrm>
        </p:spPr>
        <p:txBody>
          <a:bodyPr vert="horz" lIns="91440" tIns="0" rIns="45720" bIns="0" rtlCol="0">
            <a:normAutofit/>
          </a:bodyPr>
          <a:lstStyle>
            <a:lvl1pPr marL="0" indent="0" algn="l" defTabSz="914400" rtl="0" eaLnBrk="1" latinLnBrk="0" hangingPunct="1">
              <a:lnSpc>
                <a:spcPts val="2600"/>
              </a:lnSpc>
              <a:spcBef>
                <a:spcPts val="0"/>
              </a:spcBef>
              <a:buSzPct val="90000"/>
              <a:buFontTx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00216"/>
            <a:ext cx="1984248" cy="274320"/>
          </a:xfrm>
        </p:spPr>
        <p:txBody>
          <a:bodyPr vert="horz" lIns="91440" tIns="45720" rIns="91440" bIns="45720" rtlCol="0" anchor="ctr"/>
          <a:lstStyle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Rockwell" pitchFamily="18" charset="0"/>
                <a:ea typeface="+mn-ea"/>
                <a:cs typeface="+mn-cs"/>
              </a:defRPr>
            </a:lvl1pPr>
          </a:lstStyle>
          <a:p>
            <a:fld id="{52BEB6E3-D40F-462C-B56F-9B16666778E0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352" y="6300216"/>
            <a:ext cx="3813048" cy="274320"/>
          </a:xfrm>
        </p:spPr>
        <p:txBody>
          <a:bodyPr vert="horz" lIns="91440" tIns="45720" rIns="91440" bIns="45720" rtlCol="0" anchor="ctr"/>
          <a:lstStyle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Rockwell" pitchFamily="18" charset="0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300216"/>
            <a:ext cx="685800" cy="274320"/>
          </a:xfr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100" kern="1200">
                <a:solidFill>
                  <a:schemeClr val="tx1"/>
                </a:solidFill>
                <a:latin typeface="Rockwell" pitchFamily="18" charset="0"/>
                <a:ea typeface="+mn-ea"/>
                <a:cs typeface="+mn-cs"/>
              </a:defRPr>
            </a:lvl1pPr>
          </a:lstStyle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6862C-51FF-4650-A642-7DD4DAD0C4C9}" type="datetime1">
              <a:rPr lang="en-US" smtClean="0"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645152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tabLst/>
              <a:defRPr sz="1800"/>
            </a:lvl6pPr>
            <a:lvl7pPr marL="2290763" indent="-344488">
              <a:tabLst/>
              <a:defRPr sz="1800"/>
            </a:lvl7pPr>
            <a:lvl8pPr marL="2290763" indent="-344488">
              <a:tabLst/>
              <a:defRPr sz="1800"/>
            </a:lvl8pPr>
            <a:lvl9pPr marL="2290763" indent="-344488">
              <a:tabLst/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645152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216FE-65B2-43DC-A22E-7A18D646EA17}" type="datetime1">
              <a:rPr lang="en-US" smtClean="0"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914400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645152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645152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2AF33-B204-4A54-AD35-13885D10150D}" type="datetime1">
              <a:rPr lang="en-US" smtClean="0"/>
              <a:t>5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5C7A7-75FD-4D5F-B628-AE351F46FB5A}" type="datetime1">
              <a:rPr lang="en-US" smtClean="0"/>
              <a:t>5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690048"/>
            <a:ext cx="3563938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0" y="368490"/>
            <a:ext cx="3566160" cy="5627498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 marL="2290763" indent="-344488">
              <a:defRPr sz="2000"/>
            </a:lvl7pPr>
            <a:lvl8pPr marL="2290763" indent="-344488">
              <a:defRPr sz="2000"/>
            </a:lvl8pPr>
            <a:lvl9pPr marL="2290763" indent="-344488"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398" y="2866030"/>
            <a:ext cx="3563938" cy="2163171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C7A8E8-8222-43B1-9C5F-CF75A0B3A13B}" type="datetime1">
              <a:rPr lang="en-US" smtClean="0"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7546" y="1524000"/>
            <a:ext cx="356616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17544" y="2699982"/>
            <a:ext cx="3566160" cy="2163171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06C65-E858-4FA9-B749-4EB922FDEAE4}" type="datetime1">
              <a:rPr lang="en-US" smtClean="0"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  <p:grpSp>
        <p:nvGrpSpPr>
          <p:cNvPr id="3" name="Group 7"/>
          <p:cNvGrpSpPr/>
          <p:nvPr/>
        </p:nvGrpSpPr>
        <p:grpSpPr>
          <a:xfrm rot="21421631">
            <a:off x="629028" y="505650"/>
            <a:ext cx="3850925" cy="5516274"/>
            <a:chOff x="1524000" y="381000"/>
            <a:chExt cx="3657600" cy="4737978"/>
          </a:xfrm>
        </p:grpSpPr>
        <p:sp>
          <p:nvSpPr>
            <p:cNvPr id="10" name="Rectangle 9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Picture Placeholder 9"/>
          <p:cNvSpPr>
            <a:spLocks noGrp="1"/>
          </p:cNvSpPr>
          <p:nvPr>
            <p:ph type="pic" sz="quarter" idx="14"/>
          </p:nvPr>
        </p:nvSpPr>
        <p:spPr>
          <a:xfrm rot="21421631">
            <a:off x="808793" y="667560"/>
            <a:ext cx="3468664" cy="5124723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/>
          <p:cNvGrpSpPr/>
          <p:nvPr/>
        </p:nvGrpSpPr>
        <p:grpSpPr>
          <a:xfrm rot="21214351">
            <a:off x="313409" y="3520798"/>
            <a:ext cx="4088024" cy="3026020"/>
            <a:chOff x="1524000" y="381000"/>
            <a:chExt cx="3657600" cy="4737978"/>
          </a:xfrm>
        </p:grpSpPr>
        <p:sp>
          <p:nvSpPr>
            <p:cNvPr id="15" name="Rectangle 14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7" name="Picture Placeholder 9"/>
          <p:cNvSpPr>
            <a:spLocks noGrp="1"/>
          </p:cNvSpPr>
          <p:nvPr>
            <p:ph type="pic" sz="quarter" idx="16"/>
          </p:nvPr>
        </p:nvSpPr>
        <p:spPr>
          <a:xfrm rot="21214351">
            <a:off x="491057" y="3682579"/>
            <a:ext cx="3704109" cy="2697083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  <p:grpSp>
        <p:nvGrpSpPr>
          <p:cNvPr id="8" name="Group 9"/>
          <p:cNvGrpSpPr/>
          <p:nvPr/>
        </p:nvGrpSpPr>
        <p:grpSpPr>
          <a:xfrm rot="232774">
            <a:off x="169481" y="241256"/>
            <a:ext cx="4088024" cy="3026020"/>
            <a:chOff x="1524000" y="381000"/>
            <a:chExt cx="3657600" cy="4737978"/>
          </a:xfrm>
        </p:grpSpPr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Picture Placeholder 9"/>
          <p:cNvSpPr>
            <a:spLocks noGrp="1"/>
          </p:cNvSpPr>
          <p:nvPr>
            <p:ph type="pic" sz="quarter" idx="15"/>
          </p:nvPr>
        </p:nvSpPr>
        <p:spPr>
          <a:xfrm rot="232774">
            <a:off x="347129" y="403037"/>
            <a:ext cx="3704109" cy="2697083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3434" y="1524000"/>
            <a:ext cx="356616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13432" y="2699982"/>
            <a:ext cx="3566160" cy="2163171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AB7FC-1A09-4B9B-86EF-1FC6809E479F}" type="datetime1">
              <a:rPr lang="en-US" smtClean="0"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762374"/>
            <a:ext cx="731520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3600" b="1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grpSp>
        <p:nvGrpSpPr>
          <p:cNvPr id="3" name="Group 8"/>
          <p:cNvGrpSpPr/>
          <p:nvPr/>
        </p:nvGrpSpPr>
        <p:grpSpPr>
          <a:xfrm rot="232774">
            <a:off x="2059282" y="379100"/>
            <a:ext cx="5031327" cy="3443312"/>
            <a:chOff x="1524000" y="381000"/>
            <a:chExt cx="3657600" cy="4737978"/>
          </a:xfrm>
        </p:grpSpPr>
        <p:sp>
          <p:nvSpPr>
            <p:cNvPr id="10" name="Rectangle 9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928736"/>
            <a:ext cx="7315200" cy="987970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6CACCC-F1C0-4014-9991-BE68540D110E}" type="datetime1">
              <a:rPr lang="en-US" smtClean="0"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9"/>
          <p:cNvSpPr>
            <a:spLocks noGrp="1"/>
          </p:cNvSpPr>
          <p:nvPr>
            <p:ph type="pic" sz="quarter" idx="15"/>
          </p:nvPr>
        </p:nvSpPr>
        <p:spPr>
          <a:xfrm rot="232774">
            <a:off x="2248157" y="564564"/>
            <a:ext cx="4653577" cy="3072384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762374"/>
            <a:ext cx="731520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3600" b="1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grpSp>
        <p:nvGrpSpPr>
          <p:cNvPr id="3" name="Group 13"/>
          <p:cNvGrpSpPr/>
          <p:nvPr/>
        </p:nvGrpSpPr>
        <p:grpSpPr>
          <a:xfrm rot="21420000">
            <a:off x="113687" y="116368"/>
            <a:ext cx="3969060" cy="3705360"/>
            <a:chOff x="1524000" y="381000"/>
            <a:chExt cx="3657600" cy="4737978"/>
          </a:xfrm>
        </p:grpSpPr>
        <p:sp>
          <p:nvSpPr>
            <p:cNvPr id="15" name="Rectangle 14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7" name="Picture Placeholder 9"/>
          <p:cNvSpPr>
            <a:spLocks noGrp="1"/>
          </p:cNvSpPr>
          <p:nvPr>
            <p:ph type="pic" sz="quarter" idx="17"/>
          </p:nvPr>
        </p:nvSpPr>
        <p:spPr>
          <a:xfrm rot="21420000">
            <a:off x="299151" y="304998"/>
            <a:ext cx="3598455" cy="3334235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  <p:grpSp>
        <p:nvGrpSpPr>
          <p:cNvPr id="8" name="Group 9"/>
          <p:cNvGrpSpPr/>
          <p:nvPr/>
        </p:nvGrpSpPr>
        <p:grpSpPr>
          <a:xfrm rot="360000">
            <a:off x="4165479" y="323141"/>
            <a:ext cx="4792693" cy="3443312"/>
            <a:chOff x="1524000" y="381000"/>
            <a:chExt cx="3657600" cy="4737978"/>
          </a:xfrm>
        </p:grpSpPr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Picture Placeholder 9"/>
          <p:cNvSpPr>
            <a:spLocks noGrp="1"/>
          </p:cNvSpPr>
          <p:nvPr>
            <p:ph type="pic" sz="quarter" idx="16"/>
          </p:nvPr>
        </p:nvSpPr>
        <p:spPr>
          <a:xfrm rot="360000">
            <a:off x="4336486" y="507668"/>
            <a:ext cx="4432860" cy="3072384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926106"/>
            <a:ext cx="7315200" cy="990600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94328-F509-469C-8FF0-E2E3FE6AFB93}" type="datetime1">
              <a:rPr lang="en-US" smtClean="0"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F4EAA-6425-413F-A2C9-7B929CCB845F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C5B6F-ECB8-46C4-AE0E-2038BF2BAF65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51682" y="450851"/>
            <a:ext cx="846083" cy="5357812"/>
          </a:xfrm>
        </p:spPr>
        <p:txBody>
          <a:bodyPr vert="eaVert" anchor="t" anchorCtr="0"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50851"/>
            <a:ext cx="5943600" cy="5357812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5B764-70CA-4182-BF7C-6F017E2D02AE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Watermark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122215" y="3200400"/>
            <a:ext cx="8021782" cy="2209800"/>
          </a:xfrm>
        </p:spPr>
        <p:txBody>
          <a:bodyPr wrap="none" lIns="0" tIns="0" rIns="0" bIns="0" anchor="ctr" anchorCtr="0">
            <a:noAutofit/>
          </a:bodyPr>
          <a:lstStyle>
            <a:lvl1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  <a:lvl2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2pPr>
            <a:lvl3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3pPr>
            <a:lvl4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4pPr>
            <a:lvl5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0813" y="3833095"/>
            <a:ext cx="4724400" cy="1209964"/>
          </a:xfrm>
        </p:spPr>
        <p:txBody>
          <a:bodyPr lIns="45720" tIns="0" rIns="45720" bIns="0" anchor="b" anchorCtr="0">
            <a:noAutofit/>
          </a:bodyPr>
          <a:lstStyle>
            <a:lvl1pPr algn="l">
              <a:lnSpc>
                <a:spcPts val="5000"/>
              </a:lnSpc>
              <a:defRPr sz="4600"/>
            </a:lvl1pPr>
          </a:lstStyle>
          <a:p>
            <a:r>
              <a:rPr lang="en-US" altLang="zh-CN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0813" y="5056909"/>
            <a:ext cx="4724400" cy="1156586"/>
          </a:xfrm>
        </p:spPr>
        <p:txBody>
          <a:bodyPr lIns="91440" tIns="0" rIns="45720" bIns="0">
            <a:normAutofit/>
          </a:bodyPr>
          <a:lstStyle>
            <a:lvl1pPr marL="0" indent="0" algn="l">
              <a:lnSpc>
                <a:spcPts val="2600"/>
              </a:lnSpc>
              <a:spcBef>
                <a:spcPct val="0"/>
              </a:spcBef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98744"/>
            <a:ext cx="1981200" cy="273050"/>
          </a:xfrm>
        </p:spPr>
        <p:txBody>
          <a:bodyPr/>
          <a:lstStyle>
            <a:lvl1pPr algn="l">
              <a:defRPr sz="1100">
                <a:latin typeface="Rockwell" pitchFamily="18" charset="0"/>
              </a:defRPr>
            </a:lvl1pPr>
          </a:lstStyle>
          <a:p>
            <a:fld id="{AFF61182-54C9-4BB1-9636-2CE1EC6E4DE2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400" y="6298744"/>
            <a:ext cx="3810000" cy="273050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64856" y="6312392"/>
            <a:ext cx="685800" cy="265089"/>
          </a:xfrm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Rockwell" pitchFamily="18" charset="0"/>
              </a:defRPr>
            </a:lvl1pPr>
          </a:lstStyle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4560"/>
            <a:ext cx="7772400" cy="1362075"/>
          </a:xfrm>
        </p:spPr>
        <p:txBody>
          <a:bodyPr vert="horz" lIns="45720" tIns="0" rIns="45720" bIns="0" rtlCol="0" anchor="b" anchorCtr="0">
            <a:noAutofit/>
          </a:bodyPr>
          <a:lstStyle>
            <a:lvl1pPr algn="l" defTabSz="914400" rtl="0" eaLnBrk="1" latinLnBrk="0" hangingPunct="1">
              <a:lnSpc>
                <a:spcPts val="5000"/>
              </a:lnSpc>
              <a:spcBef>
                <a:spcPct val="0"/>
              </a:spcBef>
              <a:buNone/>
              <a:defRPr sz="4600" b="1" kern="1200" cap="none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557016"/>
            <a:ext cx="7772400" cy="987552"/>
          </a:xfrm>
        </p:spPr>
        <p:txBody>
          <a:bodyPr vert="horz" lIns="91440" tIns="0" rIns="45720" bIns="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SzPct val="90000"/>
              <a:buFontTx/>
              <a:buNone/>
            </a:pPr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D32F9-4BC0-4BA1-B987-7F6FDBFCECA6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Watermark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712693" y="1689847"/>
            <a:ext cx="8431303" cy="2209800"/>
          </a:xfrm>
        </p:spPr>
        <p:txBody>
          <a:bodyPr wrap="none" lIns="0" tIns="0" rIns="0" bIns="0" anchor="ctr" anchorCtr="0">
            <a:noAutofit/>
          </a:bodyPr>
          <a:lstStyle>
            <a:lvl1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  <a:lvl2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2pPr>
            <a:lvl3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3pPr>
            <a:lvl4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4pPr>
            <a:lvl5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196353"/>
            <a:ext cx="5334000" cy="1362075"/>
          </a:xfrm>
        </p:spPr>
        <p:txBody>
          <a:bodyPr lIns="45720" tIns="0" rIns="45720" bIns="0" anchor="b" anchorCtr="0"/>
          <a:lstStyle>
            <a:lvl1pPr algn="l">
              <a:lnSpc>
                <a:spcPts val="5000"/>
              </a:lnSpc>
              <a:defRPr sz="4600" b="1" cap="none" baseline="0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560618"/>
            <a:ext cx="5334000" cy="983087"/>
          </a:xfrm>
        </p:spPr>
        <p:txBody>
          <a:bodyPr tIns="0" rIns="45720" bIns="0" anchor="t" anchorCtr="0"/>
          <a:lstStyle>
            <a:lvl1pPr marL="0" indent="0">
              <a:spcBef>
                <a:spcPct val="0"/>
              </a:spcBef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DD16C-FE86-437F-9EC3-2EF34CE5B446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2775" y="4069804"/>
            <a:ext cx="5538788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600" b="1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grpSp>
        <p:nvGrpSpPr>
          <p:cNvPr id="3" name="Group 8"/>
          <p:cNvGrpSpPr/>
          <p:nvPr/>
        </p:nvGrpSpPr>
        <p:grpSpPr>
          <a:xfrm rot="21240000">
            <a:off x="654352" y="445180"/>
            <a:ext cx="5416247" cy="3630168"/>
            <a:chOff x="1524000" y="381000"/>
            <a:chExt cx="3657600" cy="4737978"/>
          </a:xfrm>
        </p:grpSpPr>
        <p:sp>
          <p:nvSpPr>
            <p:cNvPr id="10" name="Rectangle 9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Picture Placeholder 9"/>
          <p:cNvSpPr>
            <a:spLocks noGrp="1"/>
          </p:cNvSpPr>
          <p:nvPr>
            <p:ph type="pic" sz="quarter" idx="15"/>
          </p:nvPr>
        </p:nvSpPr>
        <p:spPr>
          <a:xfrm rot="21240000">
            <a:off x="857677" y="632632"/>
            <a:ext cx="5009597" cy="3255264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58117" y="5230906"/>
            <a:ext cx="5532958" cy="865093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60F52-6FF9-4BB7-8FD2-30E45E09E032}" type="datetime1">
              <a:rPr lang="en-US" smtClean="0"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E6BB5-DAD6-41A0-806F-5757A6A4DDC5}" type="datetime1">
              <a:rPr lang="en-US" smtClean="0"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326" y="1419366"/>
            <a:ext cx="3200400" cy="584035"/>
          </a:xfrm>
        </p:spPr>
        <p:txBody>
          <a:bodyPr anchor="b"/>
          <a:lstStyle>
            <a:lvl1pPr marL="0" indent="0" algn="ctr">
              <a:spcBef>
                <a:spcPct val="0"/>
              </a:spcBef>
              <a:buNone/>
              <a:defRPr sz="2200" b="0">
                <a:solidFill>
                  <a:schemeClr val="tx2">
                    <a:lumMod val="60000"/>
                    <a:lumOff val="40000"/>
                  </a:schemeClr>
                </a:solidFill>
                <a:latin typeface="Impact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97367" y="2174875"/>
            <a:ext cx="3566160" cy="3616325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2290763" indent="-344488">
              <a:defRPr sz="1600"/>
            </a:lvl6pPr>
            <a:lvl7pPr marL="2290763" indent="-344488">
              <a:defRPr sz="1600"/>
            </a:lvl7pPr>
            <a:lvl8pPr marL="2290763" indent="-344488">
              <a:defRPr sz="1600"/>
            </a:lvl8pPr>
            <a:lvl9pPr marL="2290763" indent="-344488"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30247" y="1419366"/>
            <a:ext cx="3200400" cy="584035"/>
          </a:xfrm>
        </p:spPr>
        <p:txBody>
          <a:bodyPr anchor="b"/>
          <a:lstStyle>
            <a:lvl1pPr marL="0" indent="0" algn="ctr">
              <a:spcBef>
                <a:spcPct val="0"/>
              </a:spcBef>
              <a:buNone/>
              <a:defRPr sz="2200" b="0">
                <a:solidFill>
                  <a:schemeClr val="tx2">
                    <a:lumMod val="60000"/>
                    <a:lumOff val="40000"/>
                  </a:schemeClr>
                </a:solidFill>
                <a:latin typeface="Impact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6514" y="2174875"/>
            <a:ext cx="3566160" cy="3616325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2290763" indent="-344488">
              <a:defRPr sz="1600"/>
            </a:lvl6pPr>
            <a:lvl7pPr marL="2290763" indent="-344488">
              <a:defRPr sz="1600"/>
            </a:lvl7pPr>
            <a:lvl8pPr marL="2290763" indent="-344488">
              <a:defRPr sz="1600"/>
            </a:lvl8pPr>
            <a:lvl9pPr marL="2290763" indent="-344488"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06F9D-20C4-41EC-85D4-E1159A962388}" type="datetime1">
              <a:rPr lang="en-US" smtClean="0"/>
              <a:t>5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 descr="Comparison-Under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039" y="1897040"/>
            <a:ext cx="3228975" cy="142875"/>
          </a:xfrm>
          <a:prstGeom prst="rect">
            <a:avLst/>
          </a:prstGeom>
        </p:spPr>
      </p:pic>
      <p:pic>
        <p:nvPicPr>
          <p:cNvPr id="13" name="Picture 12" descr="Comparison-Under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5960" y="1897040"/>
            <a:ext cx="3228975" cy="142875"/>
          </a:xfrm>
          <a:prstGeom prst="rect">
            <a:avLst/>
          </a:prstGeom>
        </p:spPr>
      </p:pic>
      <p:pic>
        <p:nvPicPr>
          <p:cNvPr id="12" name="Picture 11" descr="Comparison-Under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039" y="1897040"/>
            <a:ext cx="3228975" cy="142875"/>
          </a:xfrm>
          <a:prstGeom prst="rect">
            <a:avLst/>
          </a:prstGeom>
        </p:spPr>
      </p:pic>
      <p:pic>
        <p:nvPicPr>
          <p:cNvPr id="14" name="Picture 13" descr="Comparison-Under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5960" y="1897040"/>
            <a:ext cx="3228975" cy="1428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8"/>
            <a:ext cx="731520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CF531-79A4-4C9E-8155-BC9E9EE1647E}" type="datetime1">
              <a:rPr lang="en-US" smtClean="0"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914400" y="3870960"/>
            <a:ext cx="731520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8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7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503238"/>
            <a:ext cx="7313613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735138"/>
            <a:ext cx="7313613" cy="40560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63438" y="6314461"/>
            <a:ext cx="1295400" cy="2650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  <a:latin typeface="Rockwell" pitchFamily="18" charset="0"/>
              </a:defRPr>
            </a:lvl1pPr>
          </a:lstStyle>
          <a:p>
            <a:fld id="{BC2FB42B-D4B3-4897-BFF9-3A0BE25FA88A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2607" y="6305797"/>
            <a:ext cx="3717967" cy="25927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  <a:latin typeface="Rockwell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21388" y="5476097"/>
            <a:ext cx="1483056" cy="8518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</a:lstStyle>
          <a:p>
            <a:fld id="{55EB9D60-E35C-4FE7-B9EE-75D244EEBE4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71" r:id="rId15"/>
    <p:sldLayoutId id="2147483772" r:id="rId16"/>
    <p:sldLayoutId id="2147483773" r:id="rId17"/>
    <p:sldLayoutId id="2147483774" r:id="rId18"/>
    <p:sldLayoutId id="2147483775" r:id="rId19"/>
    <p:sldLayoutId id="2147483776" r:id="rId2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3550" indent="-463550" algn="l" defTabSz="914400" rtl="0" eaLnBrk="1" latinLnBrk="0" hangingPunct="1">
        <a:spcBef>
          <a:spcPts val="2000"/>
        </a:spcBef>
        <a:buSzPct val="90000"/>
        <a:buFontTx/>
        <a:buBlip>
          <a:blip r:embed="rId22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SzPct val="90000"/>
        <a:buFontTx/>
        <a:buBlip>
          <a:blip r:embed="rId23"/>
        </a:buBlip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255713" indent="-341313" algn="l" defTabSz="914400" rtl="0" eaLnBrk="1" latinLnBrk="0" hangingPunct="1">
        <a:spcBef>
          <a:spcPts val="600"/>
        </a:spcBef>
        <a:buSzPct val="90000"/>
        <a:buFontTx/>
        <a:buBlip>
          <a:blip r:embed="rId24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025" indent="-341313" algn="l" defTabSz="914400" rtl="0" eaLnBrk="1" latinLnBrk="0" hangingPunct="1">
        <a:spcBef>
          <a:spcPts val="600"/>
        </a:spcBef>
        <a:buSzPct val="90000"/>
        <a:buFontTx/>
        <a:buBlip>
          <a:blip r:embed="rId24"/>
        </a:buBlip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938338" indent="-341313" algn="l" defTabSz="914400" rtl="0" eaLnBrk="1" latinLnBrk="0" hangingPunct="1">
        <a:spcBef>
          <a:spcPts val="600"/>
        </a:spcBef>
        <a:buSzPct val="90000"/>
        <a:buFontTx/>
        <a:buBlip>
          <a:blip r:embed="rId24"/>
        </a:buBlip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ct val="20000"/>
        </a:spcBef>
        <a:buSzPct val="90000"/>
        <a:buFontTx/>
        <a:buBlip>
          <a:blip r:embed="rId22"/>
        </a:buBlip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ct val="20000"/>
        </a:spcBef>
        <a:buSzPct val="90000"/>
        <a:buFontTx/>
        <a:buBlip>
          <a:blip r:embed="rId24"/>
        </a:buBlip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ct val="20000"/>
        </a:spcBef>
        <a:buSzPct val="90000"/>
        <a:buFontTx/>
        <a:buBlip>
          <a:blip r:embed="rId22"/>
        </a:buBlip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ct val="20000"/>
        </a:spcBef>
        <a:buSzPct val="90000"/>
        <a:buFontTx/>
        <a:buBlip>
          <a:blip r:embed="rId23"/>
        </a:buBlip>
        <a:defRPr lang="en-US" sz="1800" kern="1200" dirty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slide" Target="slide16.xml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7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slide" Target="slide19.xml"/><Relationship Id="rId10" Type="http://schemas.openxmlformats.org/officeDocument/2006/relationships/image" Target="../media/image41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slide" Target="slide16.xml"/><Relationship Id="rId10" Type="http://schemas.openxmlformats.org/officeDocument/2006/relationships/image" Target="../media/image46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if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osrp.uh.edu/" TargetMode="Externa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ChangeArrowheads="1"/>
          </p:cNvSpPr>
          <p:nvPr/>
        </p:nvSpPr>
        <p:spPr bwMode="auto">
          <a:xfrm>
            <a:off x="0" y="3657600"/>
            <a:ext cx="9144000" cy="17526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800" b="1" dirty="0" smtClean="0">
                <a:ea typeface="Tahoma" pitchFamily="34" charset="0"/>
                <a:cs typeface="Tahoma" pitchFamily="34" charset="0"/>
              </a:rPr>
              <a:t>Chao Ma* and Arthur B. </a:t>
            </a:r>
            <a:r>
              <a:rPr lang="en-US" altLang="zh-CN" sz="2800" b="1" dirty="0" err="1" smtClean="0">
                <a:ea typeface="Tahoma" pitchFamily="34" charset="0"/>
                <a:cs typeface="Tahoma" pitchFamily="34" charset="0"/>
              </a:rPr>
              <a:t>Weglein</a:t>
            </a:r>
            <a:endParaRPr lang="en-US" altLang="zh-CN" sz="2800" b="1" dirty="0" smtClean="0">
              <a:ea typeface="Tahoma" pitchFamily="34" charset="0"/>
              <a:cs typeface="Tahoma" pitchFamily="34" charset="0"/>
            </a:endParaRP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1219200"/>
            <a:ext cx="9144000" cy="2438400"/>
          </a:xfrm>
          <a:prstGeom prst="rect">
            <a:avLst/>
          </a:prstGeom>
          <a:solidFill>
            <a:srgbClr val="99CC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42876" y="1881174"/>
            <a:ext cx="8929718" cy="1090626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b="1" dirty="0"/>
              <a:t>Including higher order terms to address a serious shortcoming/problem of the internal-multiple attenuator: </a:t>
            </a:r>
            <a:endParaRPr lang="en-US" sz="4000" b="1" dirty="0" smtClean="0"/>
          </a:p>
          <a:p>
            <a:pPr lvl="0" algn="ctr">
              <a:spcBef>
                <a:spcPct val="0"/>
              </a:spcBef>
            </a:pPr>
            <a:r>
              <a:rPr lang="en-US" sz="4000" b="1" dirty="0" smtClean="0"/>
              <a:t>examining </a:t>
            </a:r>
            <a:r>
              <a:rPr lang="en-US" sz="4000" b="1" dirty="0"/>
              <a:t>the problem and its resolution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ahoma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90104" y="5638800"/>
            <a:ext cx="6705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000" b="1" dirty="0"/>
              <a:t>M-OSRP </a:t>
            </a:r>
            <a:r>
              <a:rPr lang="en-US" altLang="zh-CN" sz="2000" b="1" dirty="0" smtClean="0"/>
              <a:t>2014 </a:t>
            </a:r>
            <a:r>
              <a:rPr lang="en-US" altLang="zh-CN" sz="2000" b="1" dirty="0"/>
              <a:t>Annual Meeting, </a:t>
            </a:r>
            <a:r>
              <a:rPr lang="en-US" altLang="zh-CN" sz="2000" b="1" dirty="0" smtClean="0"/>
              <a:t>May, 2014</a:t>
            </a:r>
          </a:p>
          <a:p>
            <a:pPr algn="ctr"/>
            <a:r>
              <a:rPr lang="en-US" altLang="zh-CN" sz="2000" b="1" dirty="0" smtClean="0"/>
              <a:t>Austin, TX</a:t>
            </a:r>
            <a:endParaRPr lang="en-US" altLang="zh-CN" sz="2000" b="1" dirty="0"/>
          </a:p>
        </p:txBody>
      </p:sp>
      <p:sp>
        <p:nvSpPr>
          <p:cNvPr id="2" name="Rectangle 1"/>
          <p:cNvSpPr/>
          <p:nvPr/>
        </p:nvSpPr>
        <p:spPr>
          <a:xfrm>
            <a:off x="2371211" y="6463760"/>
            <a:ext cx="44015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ea typeface="Tahoma" pitchFamily="34" charset="0"/>
                <a:cs typeface="Tahoma" pitchFamily="34" charset="0"/>
              </a:rPr>
              <a:t>(M-OSRP Annual Report 13-14, page </a:t>
            </a:r>
            <a:r>
              <a:rPr lang="en-US" altLang="zh-CN" b="1" dirty="0">
                <a:ea typeface="Tahoma" pitchFamily="34" charset="0"/>
                <a:cs typeface="Tahoma" pitchFamily="34" charset="0"/>
              </a:rPr>
              <a:t>94-103</a:t>
            </a:r>
            <a:r>
              <a:rPr lang="en-US" altLang="zh-CN" dirty="0">
                <a:ea typeface="Tahoma" pitchFamily="34" charset="0"/>
                <a:cs typeface="Tahoma" pitchFamily="34" charset="0"/>
              </a:rPr>
              <a:t>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" y="141514"/>
            <a:ext cx="3375660" cy="754380"/>
          </a:xfrm>
          <a:prstGeom prst="rect">
            <a:avLst/>
          </a:prstGeom>
        </p:spPr>
      </p:pic>
      <p:pic>
        <p:nvPicPr>
          <p:cNvPr id="8" name="Picture 2" descr="http://i1209.photobucket.com/albums/cc382/illwauk/houston_uh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r="52829" b="50000"/>
          <a:stretch/>
        </p:blipFill>
        <p:spPr bwMode="auto">
          <a:xfrm>
            <a:off x="7696199" y="76201"/>
            <a:ext cx="994031" cy="99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9004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8938160"/>
              </p:ext>
            </p:extLst>
          </p:nvPr>
        </p:nvGraphicFramePr>
        <p:xfrm>
          <a:off x="228600" y="1524000"/>
          <a:ext cx="8610600" cy="4260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/>
                <a:gridCol w="2209800"/>
                <a:gridCol w="2095500"/>
                <a:gridCol w="2324100"/>
              </a:tblGrid>
              <a:tr h="9144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eismic Events</a:t>
                      </a:r>
                      <a:endParaRPr 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efinition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efinition of  orders</a:t>
                      </a:r>
                      <a:endParaRPr lang="en-US" sz="2400" dirty="0"/>
                    </a:p>
                  </a:txBody>
                  <a:tcPr anchor="ctr"/>
                </a:tc>
              </a:tr>
              <a:tr h="712285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Primary</a:t>
                      </a:r>
                      <a:endParaRPr lang="en-US" sz="3200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tint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0000"/>
                          </a:solidFill>
                        </a:rPr>
                        <a:t>Only one upward</a:t>
                      </a:r>
                      <a:r>
                        <a:rPr lang="en-US" sz="2000" baseline="0" dirty="0" smtClean="0">
                          <a:solidFill>
                            <a:srgbClr val="000000"/>
                          </a:solidFill>
                        </a:rPr>
                        <a:t> reflect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/A</a:t>
                      </a:r>
                      <a:endParaRPr lang="en-US" dirty="0"/>
                    </a:p>
                  </a:txBody>
                  <a:tcPr anchor="ctr"/>
                </a:tc>
              </a:tr>
              <a:tr h="1322815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Multiple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Free-surface multiple</a:t>
                      </a:r>
                      <a:endParaRPr lang="en-US" sz="2000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sng" dirty="0" smtClean="0"/>
                        <a:t>At least</a:t>
                      </a:r>
                      <a:r>
                        <a:rPr lang="en-US" sz="2000" u="sng" baseline="0" dirty="0" smtClean="0"/>
                        <a:t> one </a:t>
                      </a:r>
                      <a:r>
                        <a:rPr lang="en-US" sz="2000" baseline="0" dirty="0" smtClean="0"/>
                        <a:t>downward reflection </a:t>
                      </a:r>
                      <a:r>
                        <a:rPr lang="en-US" sz="2000" u="sng" baseline="0" dirty="0" smtClean="0"/>
                        <a:t>at the free surface</a:t>
                      </a:r>
                      <a:endParaRPr lang="en-US" sz="2000" b="1" u="sn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How many</a:t>
                      </a:r>
                      <a:r>
                        <a:rPr lang="en-US" sz="2000" baseline="0" dirty="0" smtClean="0"/>
                        <a:t> downward reflections at </a:t>
                      </a:r>
                    </a:p>
                    <a:p>
                      <a:pPr algn="ctr"/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  <a:effectLst/>
                        </a:rPr>
                        <a:t>the free-surface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/>
                </a:tc>
              </a:tr>
              <a:tr h="126875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Internal multiple</a:t>
                      </a:r>
                      <a:endParaRPr lang="en-US" sz="2000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sng" dirty="0" smtClean="0"/>
                        <a:t>All</a:t>
                      </a:r>
                      <a:r>
                        <a:rPr lang="en-US" sz="2000" dirty="0" smtClean="0"/>
                        <a:t> downward</a:t>
                      </a:r>
                      <a:r>
                        <a:rPr lang="en-US" sz="2000" baseline="0" dirty="0" smtClean="0"/>
                        <a:t> reflections </a:t>
                      </a:r>
                      <a:r>
                        <a:rPr lang="en-US" sz="2000" u="sng" baseline="0" dirty="0" smtClean="0"/>
                        <a:t>below the free-surface</a:t>
                      </a:r>
                      <a:endParaRPr lang="en-US" sz="2000" b="1" u="sn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How many</a:t>
                      </a:r>
                      <a:r>
                        <a:rPr lang="en-US" sz="2000" baseline="0" dirty="0" smtClean="0"/>
                        <a:t> downward reflections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</a:rPr>
                        <a:t>at any reflector</a:t>
                      </a:r>
                      <a:endParaRPr 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76400" y="228600"/>
            <a:ext cx="571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Catalog of the seismic events </a:t>
            </a:r>
          </a:p>
          <a:p>
            <a:pPr algn="ctr"/>
            <a:r>
              <a:rPr lang="en-US" sz="2000" dirty="0" smtClean="0"/>
              <a:t>(after the removal of reference wave and ghosts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7037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11</a:t>
            </a:fld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1386841" y="1815787"/>
            <a:ext cx="5829299" cy="257733"/>
          </a:xfrm>
          <a:custGeom>
            <a:avLst/>
            <a:gdLst>
              <a:gd name="connsiteX0" fmla="*/ 0 w 7517219"/>
              <a:gd name="connsiteY0" fmla="*/ 3544 h 357962"/>
              <a:gd name="connsiteX1" fmla="*/ 287079 w 7517219"/>
              <a:gd name="connsiteY1" fmla="*/ 184297 h 357962"/>
              <a:gd name="connsiteX2" fmla="*/ 616688 w 7517219"/>
              <a:gd name="connsiteY2" fmla="*/ 77971 h 357962"/>
              <a:gd name="connsiteX3" fmla="*/ 871870 w 7517219"/>
              <a:gd name="connsiteY3" fmla="*/ 3544 h 357962"/>
              <a:gd name="connsiteX4" fmla="*/ 1254642 w 7517219"/>
              <a:gd name="connsiteY4" fmla="*/ 99237 h 357962"/>
              <a:gd name="connsiteX5" fmla="*/ 1488558 w 7517219"/>
              <a:gd name="connsiteY5" fmla="*/ 269358 h 357962"/>
              <a:gd name="connsiteX6" fmla="*/ 2062716 w 7517219"/>
              <a:gd name="connsiteY6" fmla="*/ 109869 h 357962"/>
              <a:gd name="connsiteX7" fmla="*/ 2594344 w 7517219"/>
              <a:gd name="connsiteY7" fmla="*/ 99237 h 357962"/>
              <a:gd name="connsiteX8" fmla="*/ 3157870 w 7517219"/>
              <a:gd name="connsiteY8" fmla="*/ 354418 h 357962"/>
              <a:gd name="connsiteX9" fmla="*/ 3689498 w 7517219"/>
              <a:gd name="connsiteY9" fmla="*/ 77971 h 357962"/>
              <a:gd name="connsiteX10" fmla="*/ 4327451 w 7517219"/>
              <a:gd name="connsiteY10" fmla="*/ 290623 h 357962"/>
              <a:gd name="connsiteX11" fmla="*/ 4688958 w 7517219"/>
              <a:gd name="connsiteY11" fmla="*/ 109869 h 357962"/>
              <a:gd name="connsiteX12" fmla="*/ 5252484 w 7517219"/>
              <a:gd name="connsiteY12" fmla="*/ 290623 h 357962"/>
              <a:gd name="connsiteX13" fmla="*/ 5752214 w 7517219"/>
              <a:gd name="connsiteY13" fmla="*/ 67339 h 357962"/>
              <a:gd name="connsiteX14" fmla="*/ 6368902 w 7517219"/>
              <a:gd name="connsiteY14" fmla="*/ 322520 h 357962"/>
              <a:gd name="connsiteX15" fmla="*/ 6889898 w 7517219"/>
              <a:gd name="connsiteY15" fmla="*/ 131134 h 357962"/>
              <a:gd name="connsiteX16" fmla="*/ 7517219 w 7517219"/>
              <a:gd name="connsiteY16" fmla="*/ 237460 h 357962"/>
              <a:gd name="connsiteX17" fmla="*/ 7517219 w 7517219"/>
              <a:gd name="connsiteY17" fmla="*/ 237460 h 357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7517219" h="357962">
                <a:moveTo>
                  <a:pt x="0" y="3544"/>
                </a:moveTo>
                <a:cubicBezTo>
                  <a:pt x="92149" y="87718"/>
                  <a:pt x="184298" y="171893"/>
                  <a:pt x="287079" y="184297"/>
                </a:cubicBezTo>
                <a:cubicBezTo>
                  <a:pt x="389860" y="196701"/>
                  <a:pt x="519223" y="108096"/>
                  <a:pt x="616688" y="77971"/>
                </a:cubicBezTo>
                <a:cubicBezTo>
                  <a:pt x="714153" y="47846"/>
                  <a:pt x="765544" y="0"/>
                  <a:pt x="871870" y="3544"/>
                </a:cubicBezTo>
                <a:cubicBezTo>
                  <a:pt x="978196" y="7088"/>
                  <a:pt x="1151861" y="54935"/>
                  <a:pt x="1254642" y="99237"/>
                </a:cubicBezTo>
                <a:cubicBezTo>
                  <a:pt x="1357423" y="143539"/>
                  <a:pt x="1353879" y="267586"/>
                  <a:pt x="1488558" y="269358"/>
                </a:cubicBezTo>
                <a:cubicBezTo>
                  <a:pt x="1623237" y="271130"/>
                  <a:pt x="1878418" y="138222"/>
                  <a:pt x="2062716" y="109869"/>
                </a:cubicBezTo>
                <a:cubicBezTo>
                  <a:pt x="2247014" y="81516"/>
                  <a:pt x="2411818" y="58479"/>
                  <a:pt x="2594344" y="99237"/>
                </a:cubicBezTo>
                <a:cubicBezTo>
                  <a:pt x="2776870" y="139995"/>
                  <a:pt x="2975344" y="357962"/>
                  <a:pt x="3157870" y="354418"/>
                </a:cubicBezTo>
                <a:cubicBezTo>
                  <a:pt x="3340396" y="350874"/>
                  <a:pt x="3494568" y="88604"/>
                  <a:pt x="3689498" y="77971"/>
                </a:cubicBezTo>
                <a:cubicBezTo>
                  <a:pt x="3884428" y="67339"/>
                  <a:pt x="4160874" y="285307"/>
                  <a:pt x="4327451" y="290623"/>
                </a:cubicBezTo>
                <a:cubicBezTo>
                  <a:pt x="4494028" y="295939"/>
                  <a:pt x="4534786" y="109869"/>
                  <a:pt x="4688958" y="109869"/>
                </a:cubicBezTo>
                <a:cubicBezTo>
                  <a:pt x="4843130" y="109869"/>
                  <a:pt x="5075275" y="297711"/>
                  <a:pt x="5252484" y="290623"/>
                </a:cubicBezTo>
                <a:cubicBezTo>
                  <a:pt x="5429693" y="283535"/>
                  <a:pt x="5566144" y="62023"/>
                  <a:pt x="5752214" y="67339"/>
                </a:cubicBezTo>
                <a:cubicBezTo>
                  <a:pt x="5938284" y="72655"/>
                  <a:pt x="6179288" y="311887"/>
                  <a:pt x="6368902" y="322520"/>
                </a:cubicBezTo>
                <a:cubicBezTo>
                  <a:pt x="6558516" y="333153"/>
                  <a:pt x="6698512" y="145311"/>
                  <a:pt x="6889898" y="131134"/>
                </a:cubicBezTo>
                <a:cubicBezTo>
                  <a:pt x="7081284" y="116957"/>
                  <a:pt x="7517219" y="237460"/>
                  <a:pt x="7517219" y="237460"/>
                </a:cubicBezTo>
                <a:lnTo>
                  <a:pt x="7517219" y="237460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386840" y="2858203"/>
            <a:ext cx="58293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386840" y="3516571"/>
            <a:ext cx="5829300" cy="1097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386840" y="4284667"/>
            <a:ext cx="58293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Explosion 1 9"/>
          <p:cNvSpPr/>
          <p:nvPr/>
        </p:nvSpPr>
        <p:spPr>
          <a:xfrm>
            <a:off x="1455420" y="2090107"/>
            <a:ext cx="274320" cy="164592"/>
          </a:xfrm>
          <a:prstGeom prst="irregularSeal1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10" idx="2"/>
          </p:cNvCxnSpPr>
          <p:nvPr/>
        </p:nvCxnSpPr>
        <p:spPr>
          <a:xfrm>
            <a:off x="1563180" y="2254699"/>
            <a:ext cx="626643" cy="12838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259667" y="2218566"/>
            <a:ext cx="960120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Water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259668" y="3260982"/>
            <a:ext cx="960120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arth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455420" y="4613851"/>
            <a:ext cx="2331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CC"/>
                </a:solidFill>
              </a:rPr>
              <a:t>First-order</a:t>
            </a:r>
            <a:r>
              <a:rPr lang="en-US" b="1" dirty="0" smtClean="0"/>
              <a:t> internal multiple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198620" y="4613851"/>
            <a:ext cx="3017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CC"/>
                </a:solidFill>
              </a:rPr>
              <a:t>Second-order</a:t>
            </a:r>
            <a:r>
              <a:rPr lang="en-US" b="1" dirty="0" smtClean="0"/>
              <a:t> internal multiple</a:t>
            </a:r>
            <a:endParaRPr lang="en-US" b="1" dirty="0"/>
          </a:p>
        </p:txBody>
      </p:sp>
      <p:sp>
        <p:nvSpPr>
          <p:cNvPr id="16" name="Flowchart: Merge 15"/>
          <p:cNvSpPr/>
          <p:nvPr/>
        </p:nvSpPr>
        <p:spPr>
          <a:xfrm>
            <a:off x="3718560" y="2144971"/>
            <a:ext cx="137160" cy="109728"/>
          </a:xfrm>
          <a:prstGeom prst="flowChartMerg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24" idx="2"/>
          </p:cNvCxnSpPr>
          <p:nvPr/>
        </p:nvCxnSpPr>
        <p:spPr>
          <a:xfrm>
            <a:off x="4624228" y="2254699"/>
            <a:ext cx="303720" cy="13299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927947" y="2858203"/>
            <a:ext cx="274320" cy="7132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202267" y="2858203"/>
            <a:ext cx="411480" cy="142646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025227" y="2199835"/>
            <a:ext cx="411480" cy="20848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193341" y="2858203"/>
            <a:ext cx="359359" cy="6737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552700" y="2858203"/>
            <a:ext cx="480060" cy="704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6" idx="2"/>
          </p:cNvCxnSpPr>
          <p:nvPr/>
        </p:nvCxnSpPr>
        <p:spPr>
          <a:xfrm flipV="1">
            <a:off x="3032760" y="2254699"/>
            <a:ext cx="754380" cy="13035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xplosion 1 23"/>
          <p:cNvSpPr/>
          <p:nvPr/>
        </p:nvSpPr>
        <p:spPr>
          <a:xfrm>
            <a:off x="4516467" y="2090107"/>
            <a:ext cx="274320" cy="164592"/>
          </a:xfrm>
          <a:prstGeom prst="irregularSeal1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lowchart: Merge 24"/>
          <p:cNvSpPr/>
          <p:nvPr/>
        </p:nvSpPr>
        <p:spPr>
          <a:xfrm>
            <a:off x="6368127" y="2144971"/>
            <a:ext cx="137160" cy="109728"/>
          </a:xfrm>
          <a:prstGeom prst="flowChartMerg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5613747" y="3593381"/>
            <a:ext cx="205740" cy="6912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819487" y="3626299"/>
            <a:ext cx="205740" cy="65836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itle 1"/>
          <p:cNvSpPr txBox="1">
            <a:spLocks/>
          </p:cNvSpPr>
          <p:nvPr/>
        </p:nvSpPr>
        <p:spPr>
          <a:xfrm>
            <a:off x="822157" y="856488"/>
            <a:ext cx="7132320" cy="43891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 Definition of </a:t>
            </a:r>
            <a:r>
              <a:rPr lang="en-US" sz="3200" b="1" dirty="0" smtClean="0"/>
              <a:t>internal</a:t>
            </a:r>
            <a:r>
              <a:rPr lang="en-US" sz="3200" b="1" dirty="0" smtClean="0"/>
              <a:t> </a:t>
            </a:r>
            <a:r>
              <a:rPr lang="en-US" sz="3200" b="1" dirty="0" smtClean="0"/>
              <a:t>multiple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26790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12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76200"/>
            <a:ext cx="7924800" cy="100818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Current</a:t>
            </a:r>
            <a:r>
              <a:rPr lang="en-US" sz="3200" b="1" dirty="0" smtClean="0"/>
              <a:t> ISS internal-multiple attenuation algorithm (in 1D, normal incident case)</a:t>
            </a:r>
            <a:endParaRPr lang="en-US" sz="32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537657"/>
              </p:ext>
            </p:extLst>
          </p:nvPr>
        </p:nvGraphicFramePr>
        <p:xfrm>
          <a:off x="618744" y="3048000"/>
          <a:ext cx="3987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5" name="Equation" r:id="rId4" imgW="1955520" imgH="228600" progId="Equation.DSMT4">
                  <p:embed/>
                </p:oleObj>
              </mc:Choice>
              <mc:Fallback>
                <p:oleObj name="Equation" r:id="rId4" imgW="1955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44" y="3048000"/>
                        <a:ext cx="3987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524000" y="1522332"/>
            <a:ext cx="8401050" cy="830997"/>
            <a:chOff x="1229106" y="1540620"/>
            <a:chExt cx="8401050" cy="830997"/>
          </a:xfrm>
        </p:grpSpPr>
        <p:sp>
          <p:nvSpPr>
            <p:cNvPr id="10" name="TextBox 9"/>
            <p:cNvSpPr txBox="1"/>
            <p:nvPr/>
          </p:nvSpPr>
          <p:spPr>
            <a:xfrm>
              <a:off x="1905000" y="1540620"/>
              <a:ext cx="772515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Input of this algorithm  </a:t>
              </a:r>
            </a:p>
            <a:p>
              <a:r>
                <a:rPr lang="en-US" sz="2400" dirty="0" smtClean="0"/>
                <a:t>(consist of primaries and internal multiples)</a:t>
              </a:r>
              <a:endParaRPr lang="en-US" sz="2400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3827345"/>
                </p:ext>
              </p:extLst>
            </p:nvPr>
          </p:nvGraphicFramePr>
          <p:xfrm>
            <a:off x="1229106" y="1579563"/>
            <a:ext cx="77787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6" name="Equation" r:id="rId6" imgW="380880" imgH="203040" progId="Equation.DSMT4">
                    <p:embed/>
                  </p:oleObj>
                </mc:Choice>
                <mc:Fallback>
                  <p:oleObj name="Equation" r:id="rId6" imgW="3808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106" y="1579563"/>
                          <a:ext cx="777875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Down Arrow 16"/>
          <p:cNvSpPr/>
          <p:nvPr/>
        </p:nvSpPr>
        <p:spPr>
          <a:xfrm>
            <a:off x="1828800" y="2133600"/>
            <a:ext cx="228600" cy="762000"/>
          </a:xfrm>
          <a:prstGeom prst="downArrow">
            <a:avLst/>
          </a:prstGeom>
          <a:solidFill>
            <a:srgbClr val="0000CC"/>
          </a:solidFill>
        </p:spPr>
        <p:txBody>
          <a:bodyPr wrap="square" rtlCol="0" anchor="ctr">
            <a:spAutoFit/>
          </a:bodyPr>
          <a:lstStyle/>
          <a:p>
            <a:pPr marL="342900" indent="-342900" algn="ctr">
              <a:buFont typeface="Arial"/>
              <a:buChar char="•"/>
            </a:pPr>
            <a:endParaRPr lang="en-US" sz="2400" dirty="0" smtClean="0"/>
          </a:p>
        </p:txBody>
      </p:sp>
      <p:grpSp>
        <p:nvGrpSpPr>
          <p:cNvPr id="18" name="Group 17"/>
          <p:cNvGrpSpPr/>
          <p:nvPr/>
        </p:nvGrpSpPr>
        <p:grpSpPr>
          <a:xfrm>
            <a:off x="609600" y="4495800"/>
            <a:ext cx="8452866" cy="830997"/>
            <a:chOff x="1472184" y="4415135"/>
            <a:chExt cx="8452866" cy="830997"/>
          </a:xfrm>
        </p:grpSpPr>
        <p:sp>
          <p:nvSpPr>
            <p:cNvPr id="15" name="TextBox 14"/>
            <p:cNvSpPr txBox="1"/>
            <p:nvPr/>
          </p:nvSpPr>
          <p:spPr>
            <a:xfrm>
              <a:off x="2231898" y="4415135"/>
              <a:ext cx="769315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Output of this algorithm </a:t>
              </a:r>
            </a:p>
            <a:p>
              <a:r>
                <a:rPr lang="en-US" sz="2400" dirty="0" smtClean="0"/>
                <a:t>(with internal multiples attenuated)</a:t>
              </a:r>
              <a:endParaRPr lang="en-US" sz="2400" dirty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593648"/>
                </p:ext>
              </p:extLst>
            </p:nvPr>
          </p:nvGraphicFramePr>
          <p:xfrm>
            <a:off x="1472184" y="4462463"/>
            <a:ext cx="830262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57" name="Equation" r:id="rId8" imgW="406080" imgH="203040" progId="Equation.DSMT4">
                    <p:embed/>
                  </p:oleObj>
                </mc:Choice>
                <mc:Fallback>
                  <p:oleObj name="Equation" r:id="rId8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184" y="4462463"/>
                          <a:ext cx="830262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Down Arrow 22"/>
          <p:cNvSpPr/>
          <p:nvPr/>
        </p:nvSpPr>
        <p:spPr>
          <a:xfrm>
            <a:off x="838200" y="3601319"/>
            <a:ext cx="228600" cy="762000"/>
          </a:xfrm>
          <a:prstGeom prst="downArrow">
            <a:avLst/>
          </a:prstGeom>
          <a:solidFill>
            <a:srgbClr val="0000CC"/>
          </a:solidFill>
        </p:spPr>
        <p:txBody>
          <a:bodyPr wrap="square" rtlCol="0" anchor="ctr">
            <a:spAutoFit/>
          </a:bodyPr>
          <a:lstStyle/>
          <a:p>
            <a:pPr marL="342900" indent="-342900" algn="ctr">
              <a:buFont typeface="Arial"/>
              <a:buChar char="•"/>
            </a:pPr>
            <a:endParaRPr lang="en-US" sz="2400" dirty="0" smtClean="0"/>
          </a:p>
        </p:txBody>
      </p:sp>
      <p:grpSp>
        <p:nvGrpSpPr>
          <p:cNvPr id="35" name="Group 34"/>
          <p:cNvGrpSpPr/>
          <p:nvPr/>
        </p:nvGrpSpPr>
        <p:grpSpPr>
          <a:xfrm>
            <a:off x="2819400" y="2438400"/>
            <a:ext cx="5638800" cy="685800"/>
            <a:chOff x="2819400" y="2438400"/>
            <a:chExt cx="5638800" cy="685800"/>
          </a:xfrm>
        </p:grpSpPr>
        <p:cxnSp>
          <p:nvCxnSpPr>
            <p:cNvPr id="22" name="Straight Connector 21"/>
            <p:cNvCxnSpPr/>
            <p:nvPr/>
          </p:nvCxnSpPr>
          <p:spPr>
            <a:xfrm flipV="1">
              <a:off x="2819400" y="2667000"/>
              <a:ext cx="0" cy="457200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2819400" y="2667000"/>
              <a:ext cx="762000" cy="0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3581400" y="2438400"/>
              <a:ext cx="487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ttenuator of the </a:t>
              </a:r>
              <a:r>
                <a:rPr lang="en-US" b="1" dirty="0" smtClean="0"/>
                <a:t>first-order</a:t>
              </a:r>
              <a:r>
                <a:rPr lang="en-US" dirty="0" smtClean="0"/>
                <a:t> internal multiples</a:t>
              </a:r>
              <a:endParaRPr lang="en-US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581400" y="3505200"/>
            <a:ext cx="5334000" cy="661785"/>
            <a:chOff x="3581400" y="3505200"/>
            <a:chExt cx="5334000" cy="661785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3581400" y="3505200"/>
              <a:ext cx="0" cy="477119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3581400" y="3982319"/>
              <a:ext cx="457200" cy="0"/>
            </a:xfrm>
            <a:prstGeom prst="straightConnector1">
              <a:avLst/>
            </a:prstGeom>
            <a:ln>
              <a:solidFill>
                <a:srgbClr val="0000CC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4038600" y="3797653"/>
              <a:ext cx="487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ttenuator of the </a:t>
              </a:r>
              <a:r>
                <a:rPr lang="en-US" b="1" dirty="0" smtClean="0"/>
                <a:t>second-order</a:t>
              </a:r>
              <a:r>
                <a:rPr lang="en-US" dirty="0" smtClean="0"/>
                <a:t> internal multiple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23630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1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33400" y="1367135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cs typeface="华文新魏"/>
              </a:rPr>
              <a:t>(Araujo et al 1994, </a:t>
            </a:r>
            <a:r>
              <a:rPr lang="en-US" sz="2400" dirty="0" err="1" smtClean="0">
                <a:cs typeface="华文新魏"/>
              </a:rPr>
              <a:t>Weglein</a:t>
            </a:r>
            <a:r>
              <a:rPr lang="en-US" sz="2400" dirty="0" smtClean="0">
                <a:cs typeface="华文新魏"/>
              </a:rPr>
              <a:t> et al 1997)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40568"/>
              </p:ext>
            </p:extLst>
          </p:nvPr>
        </p:nvGraphicFramePr>
        <p:xfrm>
          <a:off x="2082348" y="5257800"/>
          <a:ext cx="61547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7" name="Equation" r:id="rId3" imgW="3505200" imgH="355600" progId="Equation.DSMT4">
                  <p:embed/>
                </p:oleObj>
              </mc:Choice>
              <mc:Fallback>
                <p:oleObj name="Equation" r:id="rId3" imgW="35052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348" y="5257800"/>
                        <a:ext cx="61547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46611"/>
              </p:ext>
            </p:extLst>
          </p:nvPr>
        </p:nvGraphicFramePr>
        <p:xfrm>
          <a:off x="1551975" y="3111700"/>
          <a:ext cx="10747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8" name="Equation" r:id="rId5" imgW="634680" imgH="482400" progId="Equation.DSMT4">
                  <p:embed/>
                </p:oleObj>
              </mc:Choice>
              <mc:Fallback>
                <p:oleObj name="Equation" r:id="rId5" imgW="634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1975" y="3111700"/>
                        <a:ext cx="107473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659046"/>
              </p:ext>
            </p:extLst>
          </p:nvPr>
        </p:nvGraphicFramePr>
        <p:xfrm>
          <a:off x="457200" y="40640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9" name="Equation" r:id="rId7" imgW="1523880" imgH="507960" progId="Equation.DSMT4">
                  <p:embed/>
                </p:oleObj>
              </mc:Choice>
              <mc:Fallback>
                <p:oleObj name="Equation" r:id="rId7" imgW="1523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4064000"/>
                        <a:ext cx="2209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253747"/>
              </p:ext>
            </p:extLst>
          </p:nvPr>
        </p:nvGraphicFramePr>
        <p:xfrm>
          <a:off x="457200" y="4724400"/>
          <a:ext cx="123206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0" name="Equation" r:id="rId9" imgW="774364" imgH="431613" progId="Equation.DSMT4">
                  <p:embed/>
                </p:oleObj>
              </mc:Choice>
              <mc:Fallback>
                <p:oleObj name="Equation" r:id="rId9" imgW="774364" imgH="43161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123206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99340"/>
              </p:ext>
            </p:extLst>
          </p:nvPr>
        </p:nvGraphicFramePr>
        <p:xfrm>
          <a:off x="3367087" y="2286000"/>
          <a:ext cx="595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1" name="Equation" r:id="rId11" imgW="317160" imgH="203040" progId="Equation.DSMT4">
                  <p:embed/>
                </p:oleObj>
              </mc:Choice>
              <mc:Fallback>
                <p:oleObj name="Equation" r:id="rId11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7087" y="2286000"/>
                        <a:ext cx="5953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3141446" y="2654643"/>
            <a:ext cx="381000" cy="304800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63534"/>
              </p:ext>
            </p:extLst>
          </p:nvPr>
        </p:nvGraphicFramePr>
        <p:xfrm>
          <a:off x="2667000" y="2971800"/>
          <a:ext cx="714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2" name="Equation" r:id="rId13" imgW="380880" imgH="203040" progId="Equation.DSMT4">
                  <p:embed/>
                </p:oleObj>
              </mc:Choice>
              <mc:Fallback>
                <p:oleObj name="Equation" r:id="rId13" imgW="3808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71800"/>
                        <a:ext cx="714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endCxn id="22" idx="0"/>
          </p:cNvCxnSpPr>
          <p:nvPr/>
        </p:nvCxnSpPr>
        <p:spPr>
          <a:xfrm>
            <a:off x="3010477" y="3385038"/>
            <a:ext cx="0" cy="385575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11758"/>
              </p:ext>
            </p:extLst>
          </p:nvPr>
        </p:nvGraphicFramePr>
        <p:xfrm>
          <a:off x="2689009" y="3770613"/>
          <a:ext cx="642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3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009" y="3770613"/>
                        <a:ext cx="6429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3031682" y="4191000"/>
            <a:ext cx="0" cy="381000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36731"/>
              </p:ext>
            </p:extLst>
          </p:nvPr>
        </p:nvGraphicFramePr>
        <p:xfrm>
          <a:off x="2690868" y="4586287"/>
          <a:ext cx="6905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4" name="Equation" r:id="rId17" imgW="368280" imgH="228600" progId="Equation.DSMT4">
                  <p:embed/>
                </p:oleObj>
              </mc:Choice>
              <mc:Fallback>
                <p:oleObj name="Equation" r:id="rId17" imgW="3682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68" y="4586287"/>
                        <a:ext cx="6905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3522446" y="4800600"/>
            <a:ext cx="1049554" cy="0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0616"/>
              </p:ext>
            </p:extLst>
          </p:nvPr>
        </p:nvGraphicFramePr>
        <p:xfrm>
          <a:off x="4658653" y="4572000"/>
          <a:ext cx="666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5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653" y="4572000"/>
                        <a:ext cx="666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V="1">
            <a:off x="5007317" y="3886201"/>
            <a:ext cx="0" cy="685799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09806"/>
              </p:ext>
            </p:extLst>
          </p:nvPr>
        </p:nvGraphicFramePr>
        <p:xfrm>
          <a:off x="4495800" y="3410683"/>
          <a:ext cx="7858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6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10683"/>
                        <a:ext cx="7858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/>
          <p:nvPr/>
        </p:nvCxnSpPr>
        <p:spPr>
          <a:xfrm flipH="1" flipV="1">
            <a:off x="4381500" y="2699237"/>
            <a:ext cx="381000" cy="685801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889372"/>
              </p:ext>
            </p:extLst>
          </p:nvPr>
        </p:nvGraphicFramePr>
        <p:xfrm>
          <a:off x="5334000" y="3812531"/>
          <a:ext cx="10747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7" name="Equation" r:id="rId23" imgW="634680" imgH="482400" progId="Equation.DSMT4">
                  <p:embed/>
                </p:oleObj>
              </mc:Choice>
              <mc:Fallback>
                <p:oleObj name="Equation" r:id="rId23" imgW="63468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2531"/>
                        <a:ext cx="10747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85696" y="2536345"/>
            <a:ext cx="1812482" cy="368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FT on time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780788" y="2775121"/>
            <a:ext cx="1812482" cy="368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IFT on frequency</a:t>
            </a:r>
            <a:endParaRPr lang="en-US" b="1" dirty="0"/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381000" y="304801"/>
            <a:ext cx="85344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ISS attenuator </a:t>
            </a:r>
            <a:r>
              <a:rPr lang="en-US" sz="3200" b="1" dirty="0"/>
              <a:t>of the first-order </a:t>
            </a:r>
            <a:r>
              <a:rPr lang="en-US" sz="3200" b="1" dirty="0" smtClean="0"/>
              <a:t>internal-multiples </a:t>
            </a:r>
            <a:endParaRPr lang="en-US" sz="3200" b="1" dirty="0"/>
          </a:p>
        </p:txBody>
      </p:sp>
      <p:sp>
        <p:nvSpPr>
          <p:cNvPr id="29" name="Rectangle 28"/>
          <p:cNvSpPr/>
          <p:nvPr/>
        </p:nvSpPr>
        <p:spPr>
          <a:xfrm>
            <a:off x="551965" y="1018032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cs typeface="华文新魏"/>
              </a:rPr>
              <a:t>For </a:t>
            </a:r>
            <a:r>
              <a:rPr lang="en-US" sz="2400" b="1" dirty="0" smtClean="0">
                <a:cs typeface="华文新魏"/>
              </a:rPr>
              <a:t>a </a:t>
            </a:r>
            <a:r>
              <a:rPr lang="en-US" sz="2400" b="1" dirty="0">
                <a:cs typeface="华文新魏"/>
              </a:rPr>
              <a:t>1D earth and a normal incident plane wave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28517"/>
              </p:ext>
            </p:extLst>
          </p:nvPr>
        </p:nvGraphicFramePr>
        <p:xfrm>
          <a:off x="3921825" y="2267075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8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825" y="2267075"/>
                        <a:ext cx="857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010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14</a:t>
            </a:fld>
            <a:endParaRPr lang="en-US"/>
          </a:p>
        </p:txBody>
      </p:sp>
      <p:sp>
        <p:nvSpPr>
          <p:cNvPr id="12" name="Flowchart: Merge 11"/>
          <p:cNvSpPr/>
          <p:nvPr/>
        </p:nvSpPr>
        <p:spPr>
          <a:xfrm>
            <a:off x="3810000" y="3733800"/>
            <a:ext cx="152400" cy="152400"/>
          </a:xfrm>
          <a:prstGeom prst="flowChartMerg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540566" y="6334780"/>
            <a:ext cx="740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</a:t>
            </a:r>
            <a:endParaRPr lang="en-US" sz="2800" b="1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111834" y="4732110"/>
            <a:ext cx="609600" cy="1524000"/>
          </a:xfrm>
          <a:prstGeom prst="straightConnector1">
            <a:avLst/>
          </a:prstGeom>
          <a:ln w="31750">
            <a:solidFill>
              <a:srgbClr val="0000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Explosion 1 10"/>
          <p:cNvSpPr/>
          <p:nvPr/>
        </p:nvSpPr>
        <p:spPr>
          <a:xfrm>
            <a:off x="511634" y="3706341"/>
            <a:ext cx="304800" cy="228600"/>
          </a:xfrm>
          <a:prstGeom prst="irregularSeal1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208317" y="5801380"/>
            <a:ext cx="457200" cy="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894117" y="4734580"/>
            <a:ext cx="457200" cy="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79917" y="6258580"/>
            <a:ext cx="457200" cy="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732317" y="3937410"/>
            <a:ext cx="1143000" cy="2321170"/>
          </a:xfrm>
          <a:prstGeom prst="straightConnector1">
            <a:avLst/>
          </a:prstGeom>
          <a:ln w="31750">
            <a:solidFill>
              <a:srgbClr val="0000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817917" y="3937411"/>
            <a:ext cx="304800" cy="762000"/>
          </a:xfrm>
          <a:prstGeom prst="straightConnector1">
            <a:avLst/>
          </a:prstGeom>
          <a:ln w="31750">
            <a:solidFill>
              <a:srgbClr val="0000CC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429209" y="3444731"/>
            <a:ext cx="370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R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519818" y="3510751"/>
            <a:ext cx="740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D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883234" y="4927700"/>
            <a:ext cx="740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B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72883" y="5732890"/>
            <a:ext cx="740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A</a:t>
            </a:r>
            <a:endParaRPr lang="en-US" sz="2800" b="1" dirty="0"/>
          </a:p>
        </p:txBody>
      </p:sp>
      <p:cxnSp>
        <p:nvCxnSpPr>
          <p:cNvPr id="14" name="Straight Arrow Connector 13"/>
          <p:cNvCxnSpPr>
            <a:stCxn id="11" idx="2"/>
          </p:cNvCxnSpPr>
          <p:nvPr/>
        </p:nvCxnSpPr>
        <p:spPr>
          <a:xfrm>
            <a:off x="642250" y="3937411"/>
            <a:ext cx="870867" cy="1863969"/>
          </a:xfrm>
          <a:prstGeom prst="straightConnector1">
            <a:avLst/>
          </a:prstGeom>
          <a:ln w="31750">
            <a:solidFill>
              <a:srgbClr val="0000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513117" y="4734580"/>
            <a:ext cx="609600" cy="1066800"/>
          </a:xfrm>
          <a:prstGeom prst="straightConnector1">
            <a:avLst/>
          </a:prstGeom>
          <a:ln w="31750">
            <a:solidFill>
              <a:srgbClr val="0000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2087548" y="3937411"/>
            <a:ext cx="492369" cy="838200"/>
          </a:xfrm>
          <a:prstGeom prst="straightConnector1">
            <a:avLst/>
          </a:prstGeom>
          <a:ln w="31750">
            <a:solidFill>
              <a:srgbClr val="0000CC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28600" y="3249141"/>
            <a:ext cx="435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</a:t>
            </a:r>
            <a:endParaRPr lang="en-US" sz="28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2449283" y="3496869"/>
            <a:ext cx="740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E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638800" y="2356282"/>
            <a:ext cx="1651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CC"/>
                </a:solidFill>
              </a:rPr>
              <a:t>Deeper (A)</a:t>
            </a:r>
            <a:endParaRPr lang="en-US" b="1" dirty="0">
              <a:solidFill>
                <a:srgbClr val="0000CC"/>
              </a:solidFill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497879"/>
              </p:ext>
            </p:extLst>
          </p:nvPr>
        </p:nvGraphicFramePr>
        <p:xfrm>
          <a:off x="4361458" y="4721757"/>
          <a:ext cx="38036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1" name="Equation" r:id="rId3" imgW="2311200" imgH="457200" progId="Equation.DSMT4">
                  <p:embed/>
                </p:oleObj>
              </mc:Choice>
              <mc:Fallback>
                <p:oleObj name="Equation" r:id="rId3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1458" y="4721757"/>
                        <a:ext cx="380365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614267" y="2350364"/>
            <a:ext cx="1494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0000CC"/>
                </a:solidFill>
                <a:cs typeface="Times New Roman" panose="02020603050405020304" pitchFamily="18" charset="0"/>
              </a:rPr>
              <a:t>Shallower (B</a:t>
            </a:r>
            <a:r>
              <a:rPr lang="en-US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975076" y="2359330"/>
            <a:ext cx="1204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Deeper </a:t>
            </a:r>
            <a:r>
              <a:rPr lang="en-US" b="1" dirty="0">
                <a:solidFill>
                  <a:srgbClr val="0000CC"/>
                </a:solidFill>
                <a:cs typeface="Times New Roman" panose="02020603050405020304" pitchFamily="18" charset="0"/>
              </a:rPr>
              <a:t>(C)</a:t>
            </a:r>
            <a:endParaRPr lang="en-US" b="1" dirty="0">
              <a:solidFill>
                <a:srgbClr val="0000CC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337412"/>
              </p:ext>
            </p:extLst>
          </p:nvPr>
        </p:nvGraphicFramePr>
        <p:xfrm>
          <a:off x="1795692" y="1674484"/>
          <a:ext cx="16716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2" name="Equation" r:id="rId5" imgW="952200" imgH="330120" progId="Equation.DSMT4">
                  <p:embed/>
                </p:oleObj>
              </mc:Choice>
              <mc:Fallback>
                <p:oleObj name="Equation" r:id="rId5" imgW="95220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692" y="1674484"/>
                        <a:ext cx="16716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954322"/>
              </p:ext>
            </p:extLst>
          </p:nvPr>
        </p:nvGraphicFramePr>
        <p:xfrm>
          <a:off x="5387975" y="1652259"/>
          <a:ext cx="18510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3" name="Equation" r:id="rId7" imgW="1054080" imgH="355320" progId="Equation.DSMT4">
                  <p:embed/>
                </p:oleObj>
              </mc:Choice>
              <mc:Fallback>
                <p:oleObj name="Equation" r:id="rId7" imgW="105408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1652259"/>
                        <a:ext cx="185102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800048"/>
              </p:ext>
            </p:extLst>
          </p:nvPr>
        </p:nvGraphicFramePr>
        <p:xfrm>
          <a:off x="3417888" y="1674813"/>
          <a:ext cx="19637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4" name="Equation" r:id="rId9" imgW="1117440" imgH="330120" progId="Equation.DSMT4">
                  <p:embed/>
                </p:oleObj>
              </mc:Choice>
              <mc:Fallback>
                <p:oleObj name="Equation" r:id="rId9" imgW="111744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674813"/>
                        <a:ext cx="196373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179178"/>
              </p:ext>
            </p:extLst>
          </p:nvPr>
        </p:nvGraphicFramePr>
        <p:xfrm>
          <a:off x="923925" y="1800733"/>
          <a:ext cx="825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Equation" r:id="rId11" imgW="469800" imgH="228600" progId="Equation.DSMT4">
                  <p:embed/>
                </p:oleObj>
              </mc:Choice>
              <mc:Fallback>
                <p:oleObj name="Equation" r:id="rId11" imgW="469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800733"/>
                        <a:ext cx="8255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3947160" y="4118356"/>
            <a:ext cx="518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(SABE)</a:t>
            </a:r>
            <a:r>
              <a:rPr lang="en-US" b="1" baseline="-25000" dirty="0" smtClean="0"/>
              <a:t>time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/>
              <a:t>(DBCR)</a:t>
            </a:r>
            <a:r>
              <a:rPr lang="en-US" b="1" baseline="-25000" dirty="0" smtClean="0"/>
              <a:t>time</a:t>
            </a:r>
            <a:r>
              <a:rPr lang="en-US" b="1" dirty="0"/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b="1" dirty="0" smtClean="0"/>
              <a:t>(DBE)</a:t>
            </a:r>
            <a:r>
              <a:rPr lang="en-US" b="1" baseline="-25000" dirty="0" smtClean="0"/>
              <a:t>time</a:t>
            </a:r>
            <a:r>
              <a:rPr lang="en-US" b="1" dirty="0" smtClean="0"/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b="1" dirty="0" smtClean="0"/>
              <a:t>(SABCR)</a:t>
            </a:r>
            <a:r>
              <a:rPr lang="en-US" b="1" baseline="-25000" dirty="0" smtClean="0"/>
              <a:t>time</a:t>
            </a:r>
            <a:endParaRPr lang="en-US" b="1" baseline="-25000" dirty="0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2096060" y="3917120"/>
            <a:ext cx="492369" cy="838200"/>
          </a:xfrm>
          <a:prstGeom prst="straightConnector1">
            <a:avLst/>
          </a:prstGeom>
          <a:ln w="31750">
            <a:solidFill>
              <a:srgbClr val="0000CC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617155"/>
              </p:ext>
            </p:extLst>
          </p:nvPr>
        </p:nvGraphicFramePr>
        <p:xfrm>
          <a:off x="1072070" y="1652016"/>
          <a:ext cx="61547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name="Equation" r:id="rId13" imgW="3505200" imgH="355600" progId="Equation.DSMT4">
                  <p:embed/>
                </p:oleObj>
              </mc:Choice>
              <mc:Fallback>
                <p:oleObj name="Equation" r:id="rId13" imgW="35052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070" y="1652016"/>
                        <a:ext cx="615473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551965" y="1018032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cs typeface="华文新魏"/>
              </a:rPr>
              <a:t>For </a:t>
            </a:r>
            <a:r>
              <a:rPr lang="en-US" sz="2400" b="1" dirty="0" smtClean="0">
                <a:cs typeface="华文新魏"/>
              </a:rPr>
              <a:t>a </a:t>
            </a:r>
            <a:r>
              <a:rPr lang="en-US" sz="2400" b="1" dirty="0">
                <a:cs typeface="华文新魏"/>
              </a:rPr>
              <a:t>1D earth and a normal incident plane wave</a:t>
            </a:r>
            <a:endParaRPr lang="en-US" sz="2400" b="1" dirty="0"/>
          </a:p>
        </p:txBody>
      </p:sp>
      <p:sp>
        <p:nvSpPr>
          <p:cNvPr id="43" name="Title 1"/>
          <p:cNvSpPr txBox="1">
            <a:spLocks/>
          </p:cNvSpPr>
          <p:nvPr/>
        </p:nvSpPr>
        <p:spPr>
          <a:xfrm>
            <a:off x="381000" y="304801"/>
            <a:ext cx="85344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ISS attenuator </a:t>
            </a:r>
            <a:r>
              <a:rPr lang="en-US" sz="3200" b="1" dirty="0"/>
              <a:t>of the first-order </a:t>
            </a:r>
            <a:r>
              <a:rPr lang="en-US" sz="3200" b="1" dirty="0" smtClean="0"/>
              <a:t>internal-multiples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276798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8" grpId="0"/>
      <p:bldP spid="11" grpId="0" animBg="1"/>
      <p:bldP spid="40" grpId="0"/>
      <p:bldP spid="41" grpId="0"/>
      <p:bldP spid="37" grpId="0"/>
      <p:bldP spid="35" grpId="0"/>
      <p:bldP spid="39" grpId="0"/>
      <p:bldP spid="42" grpId="0"/>
      <p:bldP spid="6" grpId="0"/>
      <p:bldP spid="20" grpId="0"/>
      <p:bldP spid="22" grpId="0"/>
      <p:bldP spid="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15</a:t>
            </a:fld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>
            <a:off x="1728078" y="2450068"/>
            <a:ext cx="4719185" cy="1185982"/>
            <a:chOff x="1994778" y="2450068"/>
            <a:chExt cx="4719185" cy="1185982"/>
          </a:xfrm>
        </p:grpSpPr>
        <p:grpSp>
          <p:nvGrpSpPr>
            <p:cNvPr id="53" name="Group 52"/>
            <p:cNvGrpSpPr/>
            <p:nvPr/>
          </p:nvGrpSpPr>
          <p:grpSpPr>
            <a:xfrm>
              <a:off x="1994778" y="2450926"/>
              <a:ext cx="2008909" cy="1185124"/>
              <a:chOff x="1994778" y="2450926"/>
              <a:chExt cx="2008909" cy="1185124"/>
            </a:xfrm>
          </p:grpSpPr>
          <p:sp>
            <p:nvSpPr>
              <p:cNvPr id="51" name="TextBox 50"/>
              <p:cNvSpPr txBox="1"/>
              <p:nvPr/>
            </p:nvSpPr>
            <p:spPr>
              <a:xfrm>
                <a:off x="1994778" y="2712720"/>
                <a:ext cx="200890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Primary</a:t>
                </a:r>
              </a:p>
              <a:p>
                <a:pPr algn="ctr"/>
                <a:r>
                  <a:rPr lang="en-US" b="1" dirty="0" smtClean="0"/>
                  <a:t>+ </a:t>
                </a:r>
              </a:p>
              <a:p>
                <a:pPr algn="ctr"/>
                <a:r>
                  <a:rPr lang="en-US" b="1" dirty="0"/>
                  <a:t>I</a:t>
                </a:r>
                <a:r>
                  <a:rPr lang="en-US" b="1" dirty="0" smtClean="0"/>
                  <a:t>nternal multiples</a:t>
                </a:r>
                <a:endParaRPr lang="en-US" b="1" dirty="0"/>
              </a:p>
            </p:txBody>
          </p:sp>
          <p:sp>
            <p:nvSpPr>
              <p:cNvPr id="52" name="Up Arrow 51"/>
              <p:cNvSpPr/>
              <p:nvPr/>
            </p:nvSpPr>
            <p:spPr>
              <a:xfrm>
                <a:off x="2926998" y="2450926"/>
                <a:ext cx="142768" cy="228600"/>
              </a:xfrm>
              <a:prstGeom prst="upArrow">
                <a:avLst/>
              </a:prstGeom>
              <a:solidFill>
                <a:schemeClr val="accent1"/>
              </a:solidFill>
            </p:spPr>
            <p:txBody>
              <a:bodyPr wrap="square" rtlCol="0" anchor="ctr">
                <a:spAutoFit/>
              </a:bodyPr>
              <a:lstStyle/>
              <a:p>
                <a:pPr marL="342900" indent="-342900" algn="ctr">
                  <a:buFont typeface="Arial"/>
                  <a:buChar char="•"/>
                </a:pPr>
                <a:endParaRPr lang="en-US" sz="2400" dirty="0" smtClean="0"/>
              </a:p>
            </p:txBody>
          </p:sp>
        </p:grpSp>
        <p:sp>
          <p:nvSpPr>
            <p:cNvPr id="55" name="Up Arrow 54"/>
            <p:cNvSpPr/>
            <p:nvPr/>
          </p:nvSpPr>
          <p:spPr>
            <a:xfrm>
              <a:off x="4762500" y="2450068"/>
              <a:ext cx="142768" cy="228600"/>
            </a:xfrm>
            <a:prstGeom prst="upArrow">
              <a:avLst/>
            </a:prstGeom>
            <a:solidFill>
              <a:schemeClr val="accent1"/>
            </a:solidFill>
          </p:spPr>
          <p:txBody>
            <a:bodyPr wrap="square" rtlCol="0" anchor="ctr">
              <a:spAutoFit/>
            </a:bodyPr>
            <a:lstStyle/>
            <a:p>
              <a:pPr marL="342900" indent="-342900" algn="ctr">
                <a:buFont typeface="Arial"/>
                <a:buChar char="•"/>
              </a:pPr>
              <a:endParaRPr lang="en-US" sz="2400" dirty="0" smtClean="0"/>
            </a:p>
          </p:txBody>
        </p:sp>
        <p:sp>
          <p:nvSpPr>
            <p:cNvPr id="57" name="Up Arrow 56"/>
            <p:cNvSpPr/>
            <p:nvPr/>
          </p:nvSpPr>
          <p:spPr>
            <a:xfrm>
              <a:off x="6571195" y="2450275"/>
              <a:ext cx="142768" cy="228600"/>
            </a:xfrm>
            <a:prstGeom prst="upArrow">
              <a:avLst/>
            </a:prstGeom>
            <a:solidFill>
              <a:schemeClr val="accent1"/>
            </a:solidFill>
          </p:spPr>
          <p:txBody>
            <a:bodyPr wrap="square" rtlCol="0" anchor="ctr">
              <a:spAutoFit/>
            </a:bodyPr>
            <a:lstStyle/>
            <a:p>
              <a:pPr marL="342900" indent="-342900" algn="ctr">
                <a:buFont typeface="Arial"/>
                <a:buChar char="•"/>
              </a:pPr>
              <a:endParaRPr lang="en-US" sz="2400" dirty="0" smtClean="0"/>
            </a:p>
          </p:txBody>
        </p:sp>
      </p:grpSp>
      <p:sp>
        <p:nvSpPr>
          <p:cNvPr id="67" name="Rectangle 66"/>
          <p:cNvSpPr/>
          <p:nvPr/>
        </p:nvSpPr>
        <p:spPr>
          <a:xfrm>
            <a:off x="551965" y="1018032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cs typeface="华文新魏"/>
              </a:rPr>
              <a:t>For </a:t>
            </a:r>
            <a:r>
              <a:rPr lang="en-US" sz="2400" b="1" dirty="0" smtClean="0">
                <a:cs typeface="华文新魏"/>
              </a:rPr>
              <a:t>a </a:t>
            </a:r>
            <a:r>
              <a:rPr lang="en-US" sz="2400" b="1" dirty="0">
                <a:cs typeface="华文新魏"/>
              </a:rPr>
              <a:t>1D earth and a normal incident plane wave</a:t>
            </a:r>
            <a:endParaRPr lang="en-US" sz="24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39612"/>
              </p:ext>
            </p:extLst>
          </p:nvPr>
        </p:nvGraphicFramePr>
        <p:xfrm>
          <a:off x="673608" y="1814513"/>
          <a:ext cx="61547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5" name="Equation" r:id="rId4" imgW="3505200" imgH="355600" progId="Equation.DSMT4">
                  <p:embed/>
                </p:oleObj>
              </mc:Choice>
              <mc:Fallback>
                <p:oleObj name="Equation" r:id="rId4" imgW="3505200" imgH="355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" y="1814513"/>
                        <a:ext cx="615473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86" name="Picture 109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4191" y="1424833"/>
            <a:ext cx="2027096" cy="1917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TextBox 76"/>
          <p:cNvSpPr txBox="1"/>
          <p:nvPr/>
        </p:nvSpPr>
        <p:spPr>
          <a:xfrm>
            <a:off x="3581400" y="2709886"/>
            <a:ext cx="20089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Primary</a:t>
            </a:r>
          </a:p>
          <a:p>
            <a:pPr algn="ctr"/>
            <a:r>
              <a:rPr lang="en-US" b="1" dirty="0" smtClean="0"/>
              <a:t>+ </a:t>
            </a:r>
          </a:p>
          <a:p>
            <a:pPr algn="ctr"/>
            <a:r>
              <a:rPr lang="en-US" b="1" dirty="0"/>
              <a:t>I</a:t>
            </a:r>
            <a:r>
              <a:rPr lang="en-US" b="1" dirty="0" smtClean="0"/>
              <a:t>nternal multiples</a:t>
            </a:r>
            <a:endParaRPr lang="en-US" b="1" dirty="0"/>
          </a:p>
        </p:txBody>
      </p:sp>
      <p:sp>
        <p:nvSpPr>
          <p:cNvPr id="78" name="TextBox 77"/>
          <p:cNvSpPr txBox="1"/>
          <p:nvPr/>
        </p:nvSpPr>
        <p:spPr>
          <a:xfrm>
            <a:off x="5370576" y="2703576"/>
            <a:ext cx="20089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Primary</a:t>
            </a:r>
          </a:p>
          <a:p>
            <a:pPr algn="ctr"/>
            <a:r>
              <a:rPr lang="en-US" b="1" dirty="0" smtClean="0"/>
              <a:t>+ </a:t>
            </a:r>
          </a:p>
          <a:p>
            <a:pPr algn="ctr"/>
            <a:r>
              <a:rPr lang="en-US" b="1" dirty="0"/>
              <a:t>I</a:t>
            </a:r>
            <a:r>
              <a:rPr lang="en-US" b="1" dirty="0" smtClean="0"/>
              <a:t>nternal multiples</a:t>
            </a:r>
            <a:endParaRPr lang="en-US" b="1" dirty="0"/>
          </a:p>
        </p:txBody>
      </p:sp>
      <p:sp>
        <p:nvSpPr>
          <p:cNvPr id="4" name="Rounded Rectangle 3"/>
          <p:cNvSpPr/>
          <p:nvPr/>
        </p:nvSpPr>
        <p:spPr>
          <a:xfrm>
            <a:off x="2209800" y="2691384"/>
            <a:ext cx="4648200" cy="381000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ctr">
              <a:buFont typeface="Arial"/>
              <a:buChar char="•"/>
            </a:pPr>
            <a:endParaRPr lang="en-US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990600" y="44196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dirty="0" smtClean="0"/>
              <a:t>Activity that involves primaries only ;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/>
              <a:t>Activity that involves primaries and internal multiples;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/>
              <a:t>Activity that involves internal multiples only.</a:t>
            </a:r>
            <a:endParaRPr lang="en-US" sz="2400" dirty="0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81000" y="304801"/>
            <a:ext cx="85344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ISS attenuator </a:t>
            </a:r>
            <a:r>
              <a:rPr lang="en-US" sz="3200" b="1" dirty="0"/>
              <a:t>of the first-order </a:t>
            </a:r>
            <a:r>
              <a:rPr lang="en-US" sz="3200" b="1" dirty="0" smtClean="0"/>
              <a:t>internal-multiples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928484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7737132"/>
              </p:ext>
            </p:extLst>
          </p:nvPr>
        </p:nvGraphicFramePr>
        <p:xfrm>
          <a:off x="362712" y="1676400"/>
          <a:ext cx="8400288" cy="37215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68277"/>
                <a:gridCol w="5632011"/>
              </a:tblGrid>
              <a:tr h="48466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Subevent</a:t>
                      </a:r>
                      <a:r>
                        <a:rPr lang="en-US" sz="2000" baseline="0" dirty="0" smtClean="0"/>
                        <a:t>s activity</a:t>
                      </a:r>
                      <a:endParaRPr 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Prediction results of attenuator</a:t>
                      </a:r>
                      <a:r>
                        <a:rPr lang="en-US" sz="2000" baseline="0" dirty="0" smtClean="0"/>
                        <a:t> of the first-order internal multiples</a:t>
                      </a:r>
                      <a:endParaRPr lang="en-US" sz="2000" dirty="0"/>
                    </a:p>
                  </a:txBody>
                  <a:tcPr anchor="ctr"/>
                </a:tc>
              </a:tr>
              <a:tr h="8365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Primaries only 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First-order internal multiples</a:t>
                      </a:r>
                      <a:endParaRPr lang="en-US" sz="2000" b="1" dirty="0"/>
                    </a:p>
                  </a:txBody>
                  <a:tcPr anchor="ctr"/>
                </a:tc>
              </a:tr>
              <a:tr h="1195057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Primaries </a:t>
                      </a:r>
                    </a:p>
                    <a:p>
                      <a:pPr algn="ctr"/>
                      <a:r>
                        <a:rPr lang="en-US" sz="2000" b="1" dirty="0" smtClean="0"/>
                        <a:t>+ </a:t>
                      </a:r>
                    </a:p>
                    <a:p>
                      <a:pPr algn="ctr"/>
                      <a:r>
                        <a:rPr lang="en-US" sz="2000" b="1" dirty="0" smtClean="0"/>
                        <a:t>internal multiples</a:t>
                      </a:r>
                      <a:endParaRPr lang="en-US" sz="20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hlinkClick r:id="rId2" action="ppaction://hlinksldjump"/>
                        </a:rPr>
                        <a:t>Higher-order internal multiples </a:t>
                      </a:r>
                      <a:r>
                        <a:rPr lang="en-US" sz="2000" b="1" dirty="0" smtClean="0"/>
                        <a:t>+  </a:t>
                      </a:r>
                      <a:r>
                        <a:rPr lang="en-US" sz="2000" b="1" dirty="0" smtClean="0">
                          <a:hlinkClick r:id="rId3" action="ppaction://hlinksldjump"/>
                        </a:rPr>
                        <a:t>Spurious</a:t>
                      </a:r>
                      <a:r>
                        <a:rPr lang="en-US" sz="2000" b="1" baseline="0" dirty="0" smtClean="0">
                          <a:hlinkClick r:id="rId3" action="ppaction://hlinksldjump"/>
                        </a:rPr>
                        <a:t> events</a:t>
                      </a:r>
                      <a:r>
                        <a:rPr lang="en-US" sz="2000" b="1" baseline="30000" dirty="0" smtClean="0">
                          <a:hlinkClick r:id="rId3" action="ppaction://hlinksldjump"/>
                        </a:rPr>
                        <a:t>1</a:t>
                      </a:r>
                      <a:endParaRPr lang="en-US" sz="2000" b="1" baseline="30000" dirty="0"/>
                    </a:p>
                  </a:txBody>
                  <a:tcPr anchor="ctr"/>
                </a:tc>
              </a:tr>
              <a:tr h="988941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Internal</a:t>
                      </a:r>
                      <a:r>
                        <a:rPr lang="en-US" b="1" dirty="0" smtClean="0"/>
                        <a:t> multiples only 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Higher-order</a:t>
                      </a:r>
                      <a:r>
                        <a:rPr lang="en-US" sz="2000" b="1" baseline="0" dirty="0" smtClean="0"/>
                        <a:t> internal multiples + Spurious events</a:t>
                      </a:r>
                      <a:r>
                        <a:rPr lang="en-US" sz="2000" b="1" baseline="30000" dirty="0" smtClean="0"/>
                        <a:t>1</a:t>
                      </a:r>
                      <a:endParaRPr lang="en-US" sz="2000" b="1" baseline="30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24072" y="397406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nd-order, 3rd-order …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24072" y="504086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nd-order, 3rd-order …)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81000" y="304801"/>
            <a:ext cx="85344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ISS attenuator </a:t>
            </a:r>
            <a:r>
              <a:rPr lang="en-US" sz="3200" b="1" dirty="0"/>
              <a:t>of the first-order </a:t>
            </a:r>
            <a:r>
              <a:rPr lang="en-US" sz="3200" b="1" dirty="0" smtClean="0"/>
              <a:t>internal-multiples</a:t>
            </a:r>
          </a:p>
          <a:p>
            <a:r>
              <a:rPr lang="en-US" sz="3200" b="1" dirty="0" smtClean="0"/>
              <a:t>(prediction results)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991487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17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923363" y="3283330"/>
            <a:ext cx="7297273" cy="1653181"/>
            <a:chOff x="915600" y="1461617"/>
            <a:chExt cx="7297273" cy="1653181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296600" y="1476263"/>
              <a:ext cx="6513126" cy="0"/>
            </a:xfrm>
            <a:prstGeom prst="line">
              <a:avLst/>
            </a:prstGeom>
            <a:ln w="254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5"/>
            <p:cNvGrpSpPr/>
            <p:nvPr/>
          </p:nvGrpSpPr>
          <p:grpSpPr>
            <a:xfrm>
              <a:off x="915600" y="1461617"/>
              <a:ext cx="7297273" cy="1653181"/>
              <a:chOff x="915600" y="1461617"/>
              <a:chExt cx="7297273" cy="1653181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1296600" y="2086933"/>
                <a:ext cx="651312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1296600" y="2543063"/>
                <a:ext cx="6513126" cy="0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" name="Group 8"/>
              <p:cNvGrpSpPr/>
              <p:nvPr/>
            </p:nvGrpSpPr>
            <p:grpSpPr>
              <a:xfrm>
                <a:off x="1615429" y="1461617"/>
                <a:ext cx="5766770" cy="1083051"/>
                <a:chOff x="1615429" y="1461617"/>
                <a:chExt cx="5766770" cy="1083051"/>
              </a:xfrm>
            </p:grpSpPr>
            <p:cxnSp>
              <p:nvCxnSpPr>
                <p:cNvPr id="23" name="Straight Connector 22"/>
                <p:cNvCxnSpPr/>
                <p:nvPr/>
              </p:nvCxnSpPr>
              <p:spPr>
                <a:xfrm>
                  <a:off x="2899034" y="1474658"/>
                  <a:ext cx="202675" cy="61067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flipH="1">
                  <a:off x="3101709" y="1474658"/>
                  <a:ext cx="214028" cy="61067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>
                  <a:off x="1615429" y="1476263"/>
                  <a:ext cx="334019" cy="10668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H="1">
                  <a:off x="1949448" y="1476263"/>
                  <a:ext cx="391837" cy="106840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3844849" y="1477868"/>
                  <a:ext cx="334019" cy="10668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H="1">
                  <a:off x="4178868" y="2086933"/>
                  <a:ext cx="214028" cy="45613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>
                  <a:off x="4392896" y="2086933"/>
                  <a:ext cx="202675" cy="45773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flipH="1">
                  <a:off x="4595571" y="1474658"/>
                  <a:ext cx="391837" cy="106840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5821320" y="1468423"/>
                  <a:ext cx="334019" cy="10668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flipH="1">
                  <a:off x="6155339" y="2077488"/>
                  <a:ext cx="214028" cy="45613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6369367" y="2077488"/>
                  <a:ext cx="202675" cy="45773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flipH="1">
                  <a:off x="6573659" y="2073892"/>
                  <a:ext cx="214028" cy="45613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6787687" y="2073892"/>
                  <a:ext cx="202675" cy="45773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flipH="1">
                  <a:off x="6990362" y="1461617"/>
                  <a:ext cx="391837" cy="106840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" name="Group 9"/>
              <p:cNvGrpSpPr/>
              <p:nvPr/>
            </p:nvGrpSpPr>
            <p:grpSpPr>
              <a:xfrm>
                <a:off x="915600" y="1572077"/>
                <a:ext cx="7297273" cy="1542721"/>
                <a:chOff x="915600" y="1572077"/>
                <a:chExt cx="7297273" cy="1542721"/>
              </a:xfrm>
            </p:grpSpPr>
            <p:sp>
              <p:nvSpPr>
                <p:cNvPr id="11" name="TextBox 10"/>
                <p:cNvSpPr txBox="1"/>
                <p:nvPr/>
              </p:nvSpPr>
              <p:spPr>
                <a:xfrm>
                  <a:off x="915600" y="1801698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2400" b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915600" y="2314463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2400" b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7809726" y="1572077"/>
                  <a:ext cx="39183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7817268" y="2095880"/>
                  <a:ext cx="39183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7821036" y="2530022"/>
                  <a:ext cx="39183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Plus 15"/>
                <p:cNvSpPr/>
                <p:nvPr/>
              </p:nvSpPr>
              <p:spPr>
                <a:xfrm>
                  <a:off x="3386584" y="1752550"/>
                  <a:ext cx="350852" cy="329292"/>
                </a:xfrm>
                <a:prstGeom prst="mathPlus">
                  <a:avLst/>
                </a:prstGeom>
                <a:noFill/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Minus 16"/>
                <p:cNvSpPr/>
                <p:nvPr/>
              </p:nvSpPr>
              <p:spPr>
                <a:xfrm>
                  <a:off x="2485885" y="1750862"/>
                  <a:ext cx="288032" cy="336071"/>
                </a:xfrm>
                <a:prstGeom prst="mathMinus">
                  <a:avLst/>
                </a:prstGeom>
                <a:noFill/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ight Arrow 17"/>
                <p:cNvSpPr/>
                <p:nvPr/>
              </p:nvSpPr>
              <p:spPr>
                <a:xfrm>
                  <a:off x="5148064" y="1851824"/>
                  <a:ext cx="475974" cy="232343"/>
                </a:xfrm>
                <a:prstGeom prst="rightArrow">
                  <a:avLst/>
                </a:prstGeom>
                <a:noFill/>
                <a:ln w="2540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1782437" y="2698938"/>
                  <a:ext cx="55884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en-US" sz="2000" b="1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2872906" y="2714688"/>
                  <a:ext cx="55884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en-US" sz="2000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4178048" y="2704250"/>
                  <a:ext cx="80936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2000" b="1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12</a:t>
                  </a:r>
                  <a:endParaRPr lang="en-US" sz="20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6135346" y="2714688"/>
                  <a:ext cx="80936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2000" b="1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1212</a:t>
                  </a:r>
                  <a:endParaRPr lang="en-US" sz="20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46" name="Group 45"/>
          <p:cNvGrpSpPr/>
          <p:nvPr/>
        </p:nvGrpSpPr>
        <p:grpSpPr>
          <a:xfrm>
            <a:off x="1187296" y="1715869"/>
            <a:ext cx="6629400" cy="1408331"/>
            <a:chOff x="1187926" y="1143000"/>
            <a:chExt cx="6629400" cy="1408331"/>
          </a:xfrm>
        </p:grpSpPr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6108429"/>
                </p:ext>
              </p:extLst>
            </p:nvPr>
          </p:nvGraphicFramePr>
          <p:xfrm>
            <a:off x="1187926" y="1143000"/>
            <a:ext cx="6154738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47" name="Equation" r:id="rId3" imgW="3504960" imgH="355320" progId="Equation.DSMT4">
                    <p:embed/>
                  </p:oleObj>
                </mc:Choice>
                <mc:Fallback>
                  <p:oleObj name="Equation" r:id="rId3" imgW="35049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926" y="1143000"/>
                          <a:ext cx="6154738" cy="623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Group 37"/>
            <p:cNvGrpSpPr/>
            <p:nvPr/>
          </p:nvGrpSpPr>
          <p:grpSpPr>
            <a:xfrm>
              <a:off x="2559526" y="1676400"/>
              <a:ext cx="5257800" cy="874931"/>
              <a:chOff x="2209800" y="2438400"/>
              <a:chExt cx="5257800" cy="874931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2209800" y="2438400"/>
                <a:ext cx="1613603" cy="597932"/>
                <a:chOff x="2209800" y="2438400"/>
                <a:chExt cx="1613603" cy="597932"/>
              </a:xfrm>
            </p:grpSpPr>
            <p:sp>
              <p:nvSpPr>
                <p:cNvPr id="44" name="TextBox 43"/>
                <p:cNvSpPr txBox="1"/>
                <p:nvPr/>
              </p:nvSpPr>
              <p:spPr>
                <a:xfrm>
                  <a:off x="2209800" y="2667000"/>
                  <a:ext cx="16136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 smtClean="0"/>
                    <a:t>primary</a:t>
                  </a:r>
                  <a:endParaRPr lang="en-US" b="1" dirty="0"/>
                </a:p>
              </p:txBody>
            </p:sp>
            <p:sp>
              <p:nvSpPr>
                <p:cNvPr id="45" name="Up Arrow 44"/>
                <p:cNvSpPr/>
                <p:nvPr/>
              </p:nvSpPr>
              <p:spPr>
                <a:xfrm>
                  <a:off x="2926998" y="2438400"/>
                  <a:ext cx="142768" cy="228600"/>
                </a:xfrm>
                <a:prstGeom prst="upArrow">
                  <a:avLst/>
                </a:prstGeom>
                <a:solidFill>
                  <a:schemeClr val="accent1"/>
                </a:solidFill>
              </p:spPr>
              <p:txBody>
                <a:bodyPr wrap="square" rtlCol="0" anchor="ctr">
                  <a:spAutoFit/>
                </a:bodyPr>
                <a:lstStyle/>
                <a:p>
                  <a:pPr marL="342900" indent="-342900" algn="ctr">
                    <a:buFont typeface="Arial"/>
                    <a:buChar char="•"/>
                  </a:pPr>
                  <a:endParaRPr lang="en-US" sz="2400" dirty="0" smtClean="0"/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>
                <a:off x="4108938" y="2678668"/>
                <a:ext cx="16136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primary</a:t>
                </a:r>
                <a:endParaRPr lang="en-US" b="1" dirty="0"/>
              </a:p>
            </p:txBody>
          </p:sp>
          <p:sp>
            <p:nvSpPr>
              <p:cNvPr id="41" name="Up Arrow 40"/>
              <p:cNvSpPr/>
              <p:nvPr/>
            </p:nvSpPr>
            <p:spPr>
              <a:xfrm>
                <a:off x="4826136" y="2450068"/>
                <a:ext cx="142768" cy="228600"/>
              </a:xfrm>
              <a:prstGeom prst="upArrow">
                <a:avLst/>
              </a:prstGeom>
              <a:solidFill>
                <a:schemeClr val="accent1"/>
              </a:solidFill>
            </p:spPr>
            <p:txBody>
              <a:bodyPr wrap="square" rtlCol="0" anchor="ctr">
                <a:spAutoFit/>
              </a:bodyPr>
              <a:lstStyle/>
              <a:p>
                <a:pPr marL="342900" indent="-342900" algn="ctr">
                  <a:buFont typeface="Arial"/>
                  <a:buChar char="•"/>
                </a:pPr>
                <a:endParaRPr lang="en-US" sz="2400" dirty="0" smtClean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5853997" y="2667000"/>
                <a:ext cx="161360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i</a:t>
                </a:r>
                <a:r>
                  <a:rPr lang="en-US" b="1" dirty="0" smtClean="0"/>
                  <a:t>nternal multiple</a:t>
                </a:r>
                <a:endParaRPr lang="en-US" b="1" dirty="0"/>
              </a:p>
            </p:txBody>
          </p:sp>
          <p:sp>
            <p:nvSpPr>
              <p:cNvPr id="43" name="Up Arrow 42"/>
              <p:cNvSpPr/>
              <p:nvPr/>
            </p:nvSpPr>
            <p:spPr>
              <a:xfrm>
                <a:off x="6571195" y="2438400"/>
                <a:ext cx="142768" cy="228600"/>
              </a:xfrm>
              <a:prstGeom prst="upArrow">
                <a:avLst/>
              </a:prstGeom>
              <a:solidFill>
                <a:schemeClr val="accent1"/>
              </a:solidFill>
            </p:spPr>
            <p:txBody>
              <a:bodyPr wrap="square" rtlCol="0" anchor="ctr">
                <a:spAutoFit/>
              </a:bodyPr>
              <a:lstStyle/>
              <a:p>
                <a:pPr marL="342900" indent="-342900" algn="ctr">
                  <a:buFont typeface="Arial"/>
                  <a:buChar char="•"/>
                </a:pPr>
                <a:endParaRPr lang="en-US" sz="2400" dirty="0" smtClean="0"/>
              </a:p>
            </p:txBody>
          </p:sp>
        </p:grpSp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18828"/>
              </p:ext>
            </p:extLst>
          </p:nvPr>
        </p:nvGraphicFramePr>
        <p:xfrm>
          <a:off x="1743075" y="4876800"/>
          <a:ext cx="441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8" name="Equation" r:id="rId5" imgW="266400" imgH="253800" progId="Equation.DSMT4">
                  <p:embed/>
                </p:oleObj>
              </mc:Choice>
              <mc:Fallback>
                <p:oleObj name="Equation" r:id="rId5" imgW="266400" imgH="25380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876800"/>
                        <a:ext cx="4413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26088"/>
              </p:ext>
            </p:extLst>
          </p:nvPr>
        </p:nvGraphicFramePr>
        <p:xfrm>
          <a:off x="2905125" y="4876800"/>
          <a:ext cx="4206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9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4876800"/>
                        <a:ext cx="4206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29265"/>
              </p:ext>
            </p:extLst>
          </p:nvPr>
        </p:nvGraphicFramePr>
        <p:xfrm>
          <a:off x="3898900" y="4876800"/>
          <a:ext cx="9255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" name="Equation" r:id="rId9" imgW="558720" imgH="253800" progId="Equation.DSMT4">
                  <p:embed/>
                </p:oleObj>
              </mc:Choice>
              <mc:Fallback>
                <p:oleObj name="Equation" r:id="rId9" imgW="558720" imgH="253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876800"/>
                        <a:ext cx="9255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46113"/>
              </p:ext>
            </p:extLst>
          </p:nvPr>
        </p:nvGraphicFramePr>
        <p:xfrm>
          <a:off x="5627688" y="4865688"/>
          <a:ext cx="18732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" name="Equation" r:id="rId11" imgW="1130040" imgH="533160" progId="Equation.DSMT4">
                  <p:embed/>
                </p:oleObj>
              </mc:Choice>
              <mc:Fallback>
                <p:oleObj name="Equation" r:id="rId11" imgW="1130040" imgH="5331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4865688"/>
                        <a:ext cx="18732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251102" y="6324600"/>
            <a:ext cx="43393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Figure adapted from Zhang and Shaw, 2010)</a:t>
            </a:r>
            <a:endParaRPr lang="en-US" dirty="0"/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381000" y="381001"/>
            <a:ext cx="8534400" cy="91439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ISS attenuator of the first-order internal multiples</a:t>
            </a:r>
          </a:p>
          <a:p>
            <a:r>
              <a:rPr lang="en-US" sz="2800" b="1" dirty="0" smtClean="0"/>
              <a:t>(prediction of </a:t>
            </a:r>
            <a:r>
              <a:rPr lang="en-US" sz="2800" b="1" dirty="0" smtClean="0">
                <a:hlinkClick r:id="rId13" action="ppaction://hlinksldjump"/>
              </a:rPr>
              <a:t>a second-order internal multiple</a:t>
            </a:r>
            <a:r>
              <a:rPr lang="en-US" sz="2800" b="1" dirty="0" smtClean="0"/>
              <a:t>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178156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18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143964" y="1475601"/>
            <a:ext cx="6629400" cy="1419999"/>
            <a:chOff x="1187926" y="1143000"/>
            <a:chExt cx="6629400" cy="141999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793262"/>
                </p:ext>
              </p:extLst>
            </p:nvPr>
          </p:nvGraphicFramePr>
          <p:xfrm>
            <a:off x="1187926" y="1143000"/>
            <a:ext cx="6154738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22" name="Equation" r:id="rId3" imgW="3504960" imgH="355320" progId="Equation.DSMT4">
                    <p:embed/>
                  </p:oleObj>
                </mc:Choice>
                <mc:Fallback>
                  <p:oleObj name="Equation" r:id="rId3" imgW="35049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926" y="1143000"/>
                          <a:ext cx="6154738" cy="623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4"/>
            <p:cNvGrpSpPr/>
            <p:nvPr/>
          </p:nvGrpSpPr>
          <p:grpSpPr>
            <a:xfrm>
              <a:off x="2559526" y="1676400"/>
              <a:ext cx="5257800" cy="886599"/>
              <a:chOff x="2209800" y="2438400"/>
              <a:chExt cx="5257800" cy="886599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2209800" y="2438400"/>
                <a:ext cx="1613603" cy="597932"/>
                <a:chOff x="2209800" y="2438400"/>
                <a:chExt cx="1613603" cy="597932"/>
              </a:xfrm>
            </p:grpSpPr>
            <p:sp>
              <p:nvSpPr>
                <p:cNvPr id="11" name="TextBox 10"/>
                <p:cNvSpPr txBox="1"/>
                <p:nvPr/>
              </p:nvSpPr>
              <p:spPr>
                <a:xfrm>
                  <a:off x="2209800" y="2667000"/>
                  <a:ext cx="16136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 smtClean="0"/>
                    <a:t>primary</a:t>
                  </a:r>
                  <a:endParaRPr lang="en-US" b="1" dirty="0"/>
                </a:p>
              </p:txBody>
            </p:sp>
            <p:sp>
              <p:nvSpPr>
                <p:cNvPr id="12" name="Up Arrow 11"/>
                <p:cNvSpPr/>
                <p:nvPr/>
              </p:nvSpPr>
              <p:spPr>
                <a:xfrm>
                  <a:off x="2926998" y="2438400"/>
                  <a:ext cx="142768" cy="228600"/>
                </a:xfrm>
                <a:prstGeom prst="upArrow">
                  <a:avLst/>
                </a:prstGeom>
                <a:solidFill>
                  <a:schemeClr val="accent1"/>
                </a:solidFill>
              </p:spPr>
              <p:txBody>
                <a:bodyPr wrap="square" rtlCol="0" anchor="ctr">
                  <a:spAutoFit/>
                </a:bodyPr>
                <a:lstStyle/>
                <a:p>
                  <a:pPr marL="342900" indent="-342900" algn="ctr">
                    <a:buFont typeface="Arial"/>
                    <a:buChar char="•"/>
                  </a:pPr>
                  <a:endParaRPr lang="en-US" sz="2400" dirty="0" smtClean="0"/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4108938" y="2678668"/>
                <a:ext cx="161360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Internal multiple</a:t>
                </a:r>
                <a:endParaRPr lang="en-US" b="1" dirty="0"/>
              </a:p>
            </p:txBody>
          </p:sp>
          <p:sp>
            <p:nvSpPr>
              <p:cNvPr id="8" name="Up Arrow 7"/>
              <p:cNvSpPr/>
              <p:nvPr/>
            </p:nvSpPr>
            <p:spPr>
              <a:xfrm>
                <a:off x="4826136" y="2450068"/>
                <a:ext cx="142768" cy="228600"/>
              </a:xfrm>
              <a:prstGeom prst="upArrow">
                <a:avLst/>
              </a:prstGeom>
              <a:solidFill>
                <a:schemeClr val="accent1"/>
              </a:solidFill>
            </p:spPr>
            <p:txBody>
              <a:bodyPr wrap="square" rtlCol="0" anchor="ctr">
                <a:spAutoFit/>
              </a:bodyPr>
              <a:lstStyle/>
              <a:p>
                <a:pPr marL="342900" indent="-342900" algn="ctr">
                  <a:buFont typeface="Arial"/>
                  <a:buChar char="•"/>
                </a:pPr>
                <a:endParaRPr lang="en-US" sz="2400" dirty="0" smtClean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5853997" y="2667000"/>
                <a:ext cx="16136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primary</a:t>
                </a:r>
                <a:endParaRPr lang="en-US" b="1" dirty="0"/>
              </a:p>
            </p:txBody>
          </p:sp>
          <p:sp>
            <p:nvSpPr>
              <p:cNvPr id="10" name="Up Arrow 9"/>
              <p:cNvSpPr/>
              <p:nvPr/>
            </p:nvSpPr>
            <p:spPr>
              <a:xfrm>
                <a:off x="6571195" y="2438400"/>
                <a:ext cx="142768" cy="228600"/>
              </a:xfrm>
              <a:prstGeom prst="upArrow">
                <a:avLst/>
              </a:prstGeom>
              <a:solidFill>
                <a:schemeClr val="accent1"/>
              </a:solidFill>
            </p:spPr>
            <p:txBody>
              <a:bodyPr wrap="square" rtlCol="0" anchor="ctr">
                <a:spAutoFit/>
              </a:bodyPr>
              <a:lstStyle/>
              <a:p>
                <a:pPr marL="342900" indent="-342900" algn="ctr">
                  <a:buFont typeface="Arial"/>
                  <a:buChar char="•"/>
                </a:pPr>
                <a:endParaRPr lang="en-US" sz="2400" dirty="0" smtClean="0"/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1473769" y="5525726"/>
            <a:ext cx="7365242" cy="792524"/>
            <a:chOff x="1473769" y="5150560"/>
            <a:chExt cx="7365242" cy="792524"/>
          </a:xfrm>
        </p:grpSpPr>
        <p:grpSp>
          <p:nvGrpSpPr>
            <p:cNvPr id="53" name="Group 52"/>
            <p:cNvGrpSpPr/>
            <p:nvPr/>
          </p:nvGrpSpPr>
          <p:grpSpPr>
            <a:xfrm>
              <a:off x="2664769" y="5492234"/>
              <a:ext cx="6174242" cy="450850"/>
              <a:chOff x="878034" y="5451244"/>
              <a:chExt cx="6174242" cy="450850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878034" y="5491786"/>
                <a:ext cx="61742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Condition:  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52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5093245"/>
                  </p:ext>
                </p:extLst>
              </p:nvPr>
            </p:nvGraphicFramePr>
            <p:xfrm>
              <a:off x="2280440" y="5451244"/>
              <a:ext cx="1555750" cy="450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023" name="Equation" r:id="rId5" imgW="787320" imgH="228600" progId="Equation.DSMT4">
                      <p:embed/>
                    </p:oleObj>
                  </mc:Choice>
                  <mc:Fallback>
                    <p:oleObj name="Equation" r:id="rId5" imgW="78732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280440" y="5451244"/>
                            <a:ext cx="1555750" cy="450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TextBox 53"/>
            <p:cNvSpPr txBox="1"/>
            <p:nvPr/>
          </p:nvSpPr>
          <p:spPr>
            <a:xfrm>
              <a:off x="1473769" y="5150560"/>
              <a:ext cx="9923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Deeper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942942" y="5150560"/>
              <a:ext cx="11225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Shallower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515432" y="5152292"/>
              <a:ext cx="1047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Deeper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761193" y="2895600"/>
            <a:ext cx="7620807" cy="2737648"/>
            <a:chOff x="761193" y="2804315"/>
            <a:chExt cx="7620807" cy="2737648"/>
          </a:xfrm>
        </p:grpSpPr>
        <p:sp>
          <p:nvSpPr>
            <p:cNvPr id="66" name="TextBox 65"/>
            <p:cNvSpPr txBox="1"/>
            <p:nvPr/>
          </p:nvSpPr>
          <p:spPr>
            <a:xfrm>
              <a:off x="6028305" y="4758044"/>
              <a:ext cx="23536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urious event</a:t>
              </a: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761193" y="2804315"/>
              <a:ext cx="7314553" cy="2357968"/>
              <a:chOff x="761193" y="2804315"/>
              <a:chExt cx="7314553" cy="2357968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761193" y="2804315"/>
                <a:ext cx="7314553" cy="2357968"/>
                <a:chOff x="800047" y="1987863"/>
                <a:chExt cx="7314553" cy="2357968"/>
              </a:xfrm>
            </p:grpSpPr>
            <p:grpSp>
              <p:nvGrpSpPr>
                <p:cNvPr id="15" name="Group 14"/>
                <p:cNvGrpSpPr/>
                <p:nvPr/>
              </p:nvGrpSpPr>
              <p:grpSpPr>
                <a:xfrm>
                  <a:off x="800047" y="1987863"/>
                  <a:ext cx="7314553" cy="2253493"/>
                  <a:chOff x="800047" y="1975337"/>
                  <a:chExt cx="7314553" cy="2253493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1181047" y="1987230"/>
                    <a:ext cx="6513126" cy="1811357"/>
                    <a:chOff x="1181047" y="1987230"/>
                    <a:chExt cx="6513126" cy="1811357"/>
                  </a:xfrm>
                </p:grpSpPr>
                <p:cxnSp>
                  <p:nvCxnSpPr>
                    <p:cNvPr id="48" name="Straight Connector 47"/>
                    <p:cNvCxnSpPr/>
                    <p:nvPr/>
                  </p:nvCxnSpPr>
                  <p:spPr>
                    <a:xfrm>
                      <a:off x="1181047" y="1987230"/>
                      <a:ext cx="6513126" cy="0"/>
                    </a:xfrm>
                    <a:prstGeom prst="line">
                      <a:avLst/>
                    </a:prstGeom>
                    <a:ln w="25400"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9" name="Straight Connector 48"/>
                    <p:cNvCxnSpPr/>
                    <p:nvPr/>
                  </p:nvCxnSpPr>
                  <p:spPr>
                    <a:xfrm>
                      <a:off x="1181047" y="2597900"/>
                      <a:ext cx="6513126" cy="0"/>
                    </a:xfrm>
                    <a:prstGeom prst="line">
                      <a:avLst/>
                    </a:prstGeom>
                    <a:ln w="2540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0" name="Straight Connector 49"/>
                    <p:cNvCxnSpPr/>
                    <p:nvPr/>
                  </p:nvCxnSpPr>
                  <p:spPr>
                    <a:xfrm>
                      <a:off x="1181047" y="2904822"/>
                      <a:ext cx="6513126" cy="0"/>
                    </a:xfrm>
                    <a:prstGeom prst="line">
                      <a:avLst/>
                    </a:prstGeom>
                    <a:ln w="2540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1" name="Straight Connector 50"/>
                    <p:cNvCxnSpPr/>
                    <p:nvPr/>
                  </p:nvCxnSpPr>
                  <p:spPr>
                    <a:xfrm>
                      <a:off x="1181047" y="3798587"/>
                      <a:ext cx="6513126" cy="0"/>
                    </a:xfrm>
                    <a:prstGeom prst="line">
                      <a:avLst/>
                    </a:prstGeom>
                    <a:ln w="2540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0" name="Group 19"/>
                  <p:cNvGrpSpPr/>
                  <p:nvPr/>
                </p:nvGrpSpPr>
                <p:grpSpPr>
                  <a:xfrm>
                    <a:off x="800047" y="1975337"/>
                    <a:ext cx="7314553" cy="2253493"/>
                    <a:chOff x="800047" y="1975337"/>
                    <a:chExt cx="7314553" cy="2253493"/>
                  </a:xfrm>
                </p:grpSpPr>
                <p:grpSp>
                  <p:nvGrpSpPr>
                    <p:cNvPr id="21" name="Group 20"/>
                    <p:cNvGrpSpPr/>
                    <p:nvPr/>
                  </p:nvGrpSpPr>
                  <p:grpSpPr>
                    <a:xfrm>
                      <a:off x="800047" y="1975337"/>
                      <a:ext cx="7314553" cy="2253493"/>
                      <a:chOff x="800047" y="1975337"/>
                      <a:chExt cx="7314553" cy="2253493"/>
                    </a:xfrm>
                  </p:grpSpPr>
                  <p:sp>
                    <p:nvSpPr>
                      <p:cNvPr id="25" name="TextBox 24"/>
                      <p:cNvSpPr txBox="1"/>
                      <p:nvPr/>
                    </p:nvSpPr>
                    <p:spPr>
                      <a:xfrm>
                        <a:off x="800047" y="2312665"/>
                        <a:ext cx="762000" cy="46166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z</a:t>
                        </a:r>
                        <a:r>
                          <a:rPr lang="en-US" sz="2400" b="1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1</a:t>
                        </a:r>
                        <a:endParaRPr lang="en-US" sz="24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6" name="TextBox 25"/>
                      <p:cNvSpPr txBox="1"/>
                      <p:nvPr/>
                    </p:nvSpPr>
                    <p:spPr>
                      <a:xfrm>
                        <a:off x="800047" y="2825430"/>
                        <a:ext cx="762000" cy="46166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z</a:t>
                        </a:r>
                        <a:r>
                          <a:rPr lang="en-US" sz="24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2</a:t>
                        </a:r>
                      </a:p>
                    </p:txBody>
                  </p:sp>
                  <p:sp>
                    <p:nvSpPr>
                      <p:cNvPr id="27" name="TextBox 26"/>
                      <p:cNvSpPr txBox="1"/>
                      <p:nvPr/>
                    </p:nvSpPr>
                    <p:spPr>
                      <a:xfrm>
                        <a:off x="7694173" y="2145674"/>
                        <a:ext cx="391837" cy="46166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0</a:t>
                        </a:r>
                        <a:endPara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8" name="TextBox 27"/>
                      <p:cNvSpPr txBox="1"/>
                      <p:nvPr/>
                    </p:nvSpPr>
                    <p:spPr>
                      <a:xfrm>
                        <a:off x="7701715" y="2631899"/>
                        <a:ext cx="391837" cy="46166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1</a:t>
                        </a:r>
                      </a:p>
                    </p:txBody>
                  </p:sp>
                  <p:sp>
                    <p:nvSpPr>
                      <p:cNvPr id="29" name="TextBox 28"/>
                      <p:cNvSpPr txBox="1"/>
                      <p:nvPr/>
                    </p:nvSpPr>
                    <p:spPr>
                      <a:xfrm>
                        <a:off x="7705483" y="3040989"/>
                        <a:ext cx="391837" cy="46166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2</a:t>
                        </a:r>
                        <a:endPara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30" name="TextBox 29"/>
                      <p:cNvSpPr txBox="1"/>
                      <p:nvPr/>
                    </p:nvSpPr>
                    <p:spPr>
                      <a:xfrm>
                        <a:off x="803815" y="3484056"/>
                        <a:ext cx="762000" cy="46166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z</a:t>
                        </a:r>
                        <a:r>
                          <a:rPr lang="en-US" sz="24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</a:p>
                    </p:txBody>
                  </p:sp>
                  <p:sp>
                    <p:nvSpPr>
                      <p:cNvPr id="31" name="TextBox 30"/>
                      <p:cNvSpPr txBox="1"/>
                      <p:nvPr/>
                    </p:nvSpPr>
                    <p:spPr>
                      <a:xfrm>
                        <a:off x="7722763" y="3767165"/>
                        <a:ext cx="391837" cy="46166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</a:p>
                    </p:txBody>
                  </p:sp>
                  <p:grpSp>
                    <p:nvGrpSpPr>
                      <p:cNvPr id="32" name="Group 31"/>
                      <p:cNvGrpSpPr/>
                      <p:nvPr/>
                    </p:nvGrpSpPr>
                    <p:grpSpPr>
                      <a:xfrm>
                        <a:off x="1442314" y="1975337"/>
                        <a:ext cx="6386656" cy="1823251"/>
                        <a:chOff x="1442314" y="1975337"/>
                        <a:chExt cx="6386656" cy="1823251"/>
                      </a:xfrm>
                    </p:grpSpPr>
                    <p:cxnSp>
                      <p:nvCxnSpPr>
                        <p:cNvPr id="33" name="Straight Connector 32"/>
                        <p:cNvCxnSpPr/>
                        <p:nvPr/>
                      </p:nvCxnSpPr>
                      <p:spPr>
                        <a:xfrm>
                          <a:off x="1442314" y="1987230"/>
                          <a:ext cx="478875" cy="1779935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4" name="Straight Connector 33"/>
                        <p:cNvCxnSpPr/>
                        <p:nvPr/>
                      </p:nvCxnSpPr>
                      <p:spPr>
                        <a:xfrm flipH="1">
                          <a:off x="1921189" y="1987230"/>
                          <a:ext cx="617593" cy="1811357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5" name="Straight Connector 34"/>
                        <p:cNvCxnSpPr/>
                        <p:nvPr/>
                      </p:nvCxnSpPr>
                      <p:spPr>
                        <a:xfrm>
                          <a:off x="4455239" y="1975337"/>
                          <a:ext cx="478875" cy="1791828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6" name="Straight Connector 35"/>
                        <p:cNvCxnSpPr/>
                        <p:nvPr/>
                      </p:nvCxnSpPr>
                      <p:spPr>
                        <a:xfrm flipH="1">
                          <a:off x="4934115" y="1975337"/>
                          <a:ext cx="567488" cy="1791828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7" name="Straight Connector 36"/>
                        <p:cNvCxnSpPr/>
                        <p:nvPr/>
                      </p:nvCxnSpPr>
                      <p:spPr>
                        <a:xfrm>
                          <a:off x="2981796" y="1987230"/>
                          <a:ext cx="383191" cy="905678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8" name="Straight Connector 37"/>
                        <p:cNvCxnSpPr/>
                        <p:nvPr/>
                      </p:nvCxnSpPr>
                      <p:spPr>
                        <a:xfrm flipH="1">
                          <a:off x="3364987" y="2596295"/>
                          <a:ext cx="164857" cy="308527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41" name="Group 40"/>
                        <p:cNvGrpSpPr/>
                        <p:nvPr/>
                      </p:nvGrpSpPr>
                      <p:grpSpPr>
                        <a:xfrm>
                          <a:off x="6120946" y="1975337"/>
                          <a:ext cx="1708024" cy="1823251"/>
                          <a:chOff x="5972314" y="1975337"/>
                          <a:chExt cx="1708024" cy="1823251"/>
                        </a:xfrm>
                      </p:grpSpPr>
                      <p:cxnSp>
                        <p:nvCxnSpPr>
                          <p:cNvPr id="42" name="Straight Connector 41"/>
                          <p:cNvCxnSpPr/>
                          <p:nvPr/>
                        </p:nvCxnSpPr>
                        <p:spPr>
                          <a:xfrm>
                            <a:off x="5972314" y="1975337"/>
                            <a:ext cx="188992" cy="620958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3" name="Straight Connector 42"/>
                          <p:cNvCxnSpPr/>
                          <p:nvPr/>
                        </p:nvCxnSpPr>
                        <p:spPr>
                          <a:xfrm>
                            <a:off x="6269399" y="2904822"/>
                            <a:ext cx="243209" cy="89376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4" name="Straight Connector 43"/>
                          <p:cNvCxnSpPr/>
                          <p:nvPr/>
                        </p:nvCxnSpPr>
                        <p:spPr>
                          <a:xfrm flipH="1">
                            <a:off x="7467924" y="1987230"/>
                            <a:ext cx="212414" cy="60906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5" name="Straight Connector 44"/>
                          <p:cNvCxnSpPr/>
                          <p:nvPr/>
                        </p:nvCxnSpPr>
                        <p:spPr>
                          <a:xfrm flipV="1">
                            <a:off x="6519622" y="2892908"/>
                            <a:ext cx="274840" cy="905680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6" name="Straight Connector 45"/>
                          <p:cNvCxnSpPr/>
                          <p:nvPr/>
                        </p:nvCxnSpPr>
                        <p:spPr>
                          <a:xfrm>
                            <a:off x="6767181" y="2904822"/>
                            <a:ext cx="285887" cy="89376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7" name="Straight Connector 46"/>
                          <p:cNvCxnSpPr/>
                          <p:nvPr/>
                        </p:nvCxnSpPr>
                        <p:spPr>
                          <a:xfrm flipV="1">
                            <a:off x="7053068" y="2904822"/>
                            <a:ext cx="295370" cy="893765"/>
                          </a:xfrm>
                          <a:prstGeom prst="line">
                            <a:avLst/>
                          </a:prstGeom>
                          <a:ln w="2540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</p:grpSp>
                </p:grpSp>
                <p:sp>
                  <p:nvSpPr>
                    <p:cNvPr id="22" name="Plus 21"/>
                    <p:cNvSpPr/>
                    <p:nvPr/>
                  </p:nvSpPr>
                  <p:spPr>
                    <a:xfrm>
                      <a:off x="4104387" y="2312665"/>
                      <a:ext cx="350852" cy="329292"/>
                    </a:xfrm>
                    <a:prstGeom prst="mathPlus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3" name="Minus 22"/>
                    <p:cNvSpPr/>
                    <p:nvPr/>
                  </p:nvSpPr>
                  <p:spPr>
                    <a:xfrm>
                      <a:off x="2629901" y="2261829"/>
                      <a:ext cx="288032" cy="336071"/>
                    </a:xfrm>
                    <a:prstGeom prst="mathMinus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4" name="Right Arrow 23"/>
                    <p:cNvSpPr/>
                    <p:nvPr/>
                  </p:nvSpPr>
                  <p:spPr>
                    <a:xfrm>
                      <a:off x="5552757" y="2304510"/>
                      <a:ext cx="475974" cy="232343"/>
                    </a:xfrm>
                    <a:prstGeom prst="rightArrow">
                      <a:avLst/>
                    </a:prstGeom>
                    <a:noFill/>
                    <a:ln w="25400" cmpd="sng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sp>
              <p:nvSpPr>
                <p:cNvPr id="16" name="TextBox 15"/>
                <p:cNvSpPr txBox="1"/>
                <p:nvPr/>
              </p:nvSpPr>
              <p:spPr>
                <a:xfrm>
                  <a:off x="1766007" y="3945721"/>
                  <a:ext cx="55884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en-US" sz="2000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4814007" y="3945721"/>
                  <a:ext cx="55884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en-US" sz="2000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3268094" y="3945721"/>
                  <a:ext cx="80936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2000" b="1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12</a:t>
                  </a:r>
                  <a:endParaRPr lang="en-US" sz="20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58" name="Straight Connector 57"/>
              <p:cNvCxnSpPr/>
              <p:nvPr/>
            </p:nvCxnSpPr>
            <p:spPr>
              <a:xfrm>
                <a:off x="3474765" y="3417128"/>
                <a:ext cx="191595" cy="31667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flipH="1">
                <a:off x="3666361" y="2816208"/>
                <a:ext cx="399172" cy="91759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4930513"/>
                </p:ext>
              </p:extLst>
            </p:nvPr>
          </p:nvGraphicFramePr>
          <p:xfrm>
            <a:off x="4760913" y="5106010"/>
            <a:ext cx="420687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24" name="Equation" r:id="rId7" imgW="253800" imgH="253800" progId="Equation.DSMT4">
                    <p:embed/>
                  </p:oleObj>
                </mc:Choice>
                <mc:Fallback>
                  <p:oleObj name="Equation" r:id="rId7" imgW="253800" imgH="2538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913" y="5106010"/>
                          <a:ext cx="420687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909173"/>
                </p:ext>
              </p:extLst>
            </p:nvPr>
          </p:nvGraphicFramePr>
          <p:xfrm>
            <a:off x="2944813" y="5105400"/>
            <a:ext cx="92551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25" name="Equation" r:id="rId9" imgW="558720" imgH="253800" progId="Equation.DSMT4">
                    <p:embed/>
                  </p:oleObj>
                </mc:Choice>
                <mc:Fallback>
                  <p:oleObj name="Equation" r:id="rId9" imgW="558720" imgH="2538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813" y="5105400"/>
                          <a:ext cx="925513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072841"/>
                </p:ext>
              </p:extLst>
            </p:nvPr>
          </p:nvGraphicFramePr>
          <p:xfrm>
            <a:off x="5980113" y="5078413"/>
            <a:ext cx="1639887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26" name="Equation" r:id="rId11" imgW="990360" imgH="279360" progId="Equation.DSMT4">
                    <p:embed/>
                  </p:oleObj>
                </mc:Choice>
                <mc:Fallback>
                  <p:oleObj name="Equation" r:id="rId11" imgW="9903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0113" y="5078413"/>
                          <a:ext cx="1639887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59376"/>
              </p:ext>
            </p:extLst>
          </p:nvPr>
        </p:nvGraphicFramePr>
        <p:xfrm>
          <a:off x="1752600" y="5108074"/>
          <a:ext cx="420839" cy="42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7" name="Equation" r:id="rId13" imgW="253800" imgH="253800" progId="Equation.DSMT4">
                  <p:embed/>
                </p:oleObj>
              </mc:Choice>
              <mc:Fallback>
                <p:oleObj name="Equation" r:id="rId13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2600" y="5108074"/>
                        <a:ext cx="420839" cy="420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176043" y="6324600"/>
            <a:ext cx="43393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Figure adapted from Ma et al, 2011)</a:t>
            </a:r>
            <a:endParaRPr lang="en-US" dirty="0"/>
          </a:p>
        </p:txBody>
      </p:sp>
      <p:sp>
        <p:nvSpPr>
          <p:cNvPr id="68" name="Title 1"/>
          <p:cNvSpPr txBox="1">
            <a:spLocks/>
          </p:cNvSpPr>
          <p:nvPr/>
        </p:nvSpPr>
        <p:spPr>
          <a:xfrm>
            <a:off x="381000" y="381001"/>
            <a:ext cx="8534400" cy="91439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ISS attenuator of the first-order internal multiples</a:t>
            </a:r>
          </a:p>
          <a:p>
            <a:r>
              <a:rPr lang="en-US" sz="2800" b="1" dirty="0" smtClean="0"/>
              <a:t>(prediction of a </a:t>
            </a:r>
            <a:r>
              <a:rPr lang="en-US" sz="2800" b="1" dirty="0" smtClean="0">
                <a:hlinkClick r:id="rId15" action="ppaction://hlinksldjump"/>
              </a:rPr>
              <a:t>spurious event I</a:t>
            </a:r>
            <a:r>
              <a:rPr lang="en-US" sz="2800" b="1" dirty="0" smtClean="0"/>
              <a:t>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41216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19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143964" y="1334869"/>
            <a:ext cx="6629400" cy="1408331"/>
            <a:chOff x="1187926" y="1143000"/>
            <a:chExt cx="6629400" cy="1408331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785927"/>
                </p:ext>
              </p:extLst>
            </p:nvPr>
          </p:nvGraphicFramePr>
          <p:xfrm>
            <a:off x="1187926" y="1143000"/>
            <a:ext cx="6154738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39" name="Equation" r:id="rId3" imgW="3504960" imgH="355320" progId="Equation.DSMT4">
                    <p:embed/>
                  </p:oleObj>
                </mc:Choice>
                <mc:Fallback>
                  <p:oleObj name="Equation" r:id="rId3" imgW="35049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926" y="1143000"/>
                          <a:ext cx="6154738" cy="623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/>
            <p:cNvGrpSpPr/>
            <p:nvPr/>
          </p:nvGrpSpPr>
          <p:grpSpPr>
            <a:xfrm>
              <a:off x="2559526" y="1676400"/>
              <a:ext cx="5257800" cy="874931"/>
              <a:chOff x="2209800" y="2438400"/>
              <a:chExt cx="5257800" cy="874931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2209800" y="2438400"/>
                <a:ext cx="1613603" cy="597932"/>
                <a:chOff x="2209800" y="2438400"/>
                <a:chExt cx="1613603" cy="597932"/>
              </a:xfrm>
            </p:grpSpPr>
            <p:sp>
              <p:nvSpPr>
                <p:cNvPr id="12" name="TextBox 11"/>
                <p:cNvSpPr txBox="1"/>
                <p:nvPr/>
              </p:nvSpPr>
              <p:spPr>
                <a:xfrm>
                  <a:off x="2209800" y="2667000"/>
                  <a:ext cx="161360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 smtClean="0"/>
                    <a:t>primary</a:t>
                  </a:r>
                  <a:endParaRPr lang="en-US" b="1" dirty="0"/>
                </a:p>
              </p:txBody>
            </p:sp>
            <p:sp>
              <p:nvSpPr>
                <p:cNvPr id="13" name="Up Arrow 12"/>
                <p:cNvSpPr/>
                <p:nvPr/>
              </p:nvSpPr>
              <p:spPr>
                <a:xfrm>
                  <a:off x="2926998" y="2438400"/>
                  <a:ext cx="142768" cy="228600"/>
                </a:xfrm>
                <a:prstGeom prst="upArrow">
                  <a:avLst/>
                </a:prstGeom>
                <a:solidFill>
                  <a:schemeClr val="accent1"/>
                </a:solidFill>
              </p:spPr>
              <p:txBody>
                <a:bodyPr wrap="square" rtlCol="0" anchor="ctr">
                  <a:spAutoFit/>
                </a:bodyPr>
                <a:lstStyle/>
                <a:p>
                  <a:pPr marL="342900" indent="-342900" algn="ctr">
                    <a:buFont typeface="Arial"/>
                    <a:buChar char="•"/>
                  </a:pPr>
                  <a:endParaRPr lang="en-US" sz="2400" dirty="0" smtClean="0"/>
                </a:p>
              </p:txBody>
            </p:sp>
          </p:grpSp>
          <p:sp>
            <p:nvSpPr>
              <p:cNvPr id="8" name="TextBox 7"/>
              <p:cNvSpPr txBox="1"/>
              <p:nvPr/>
            </p:nvSpPr>
            <p:spPr>
              <a:xfrm>
                <a:off x="4108938" y="2678668"/>
                <a:ext cx="16136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primary</a:t>
                </a:r>
                <a:endParaRPr lang="en-US" b="1" dirty="0"/>
              </a:p>
            </p:txBody>
          </p:sp>
          <p:sp>
            <p:nvSpPr>
              <p:cNvPr id="9" name="Up Arrow 8"/>
              <p:cNvSpPr/>
              <p:nvPr/>
            </p:nvSpPr>
            <p:spPr>
              <a:xfrm>
                <a:off x="4826136" y="2450068"/>
                <a:ext cx="142768" cy="228600"/>
              </a:xfrm>
              <a:prstGeom prst="upArrow">
                <a:avLst/>
              </a:prstGeom>
              <a:solidFill>
                <a:schemeClr val="accent1"/>
              </a:solidFill>
            </p:spPr>
            <p:txBody>
              <a:bodyPr wrap="square" rtlCol="0" anchor="ctr">
                <a:spAutoFit/>
              </a:bodyPr>
              <a:lstStyle/>
              <a:p>
                <a:pPr marL="342900" indent="-342900" algn="ctr">
                  <a:buFont typeface="Arial"/>
                  <a:buChar char="•"/>
                </a:pPr>
                <a:endParaRPr lang="en-US" sz="2400" dirty="0" smtClean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853997" y="2667000"/>
                <a:ext cx="161360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Internal multiple</a:t>
                </a:r>
                <a:endParaRPr lang="en-US" b="1" dirty="0"/>
              </a:p>
            </p:txBody>
          </p:sp>
          <p:sp>
            <p:nvSpPr>
              <p:cNvPr id="11" name="Up Arrow 10"/>
              <p:cNvSpPr/>
              <p:nvPr/>
            </p:nvSpPr>
            <p:spPr>
              <a:xfrm>
                <a:off x="6571195" y="2438400"/>
                <a:ext cx="142768" cy="228600"/>
              </a:xfrm>
              <a:prstGeom prst="upArrow">
                <a:avLst/>
              </a:prstGeom>
              <a:solidFill>
                <a:schemeClr val="accent1"/>
              </a:solidFill>
            </p:spPr>
            <p:txBody>
              <a:bodyPr wrap="square" rtlCol="0" anchor="ctr">
                <a:spAutoFit/>
              </a:bodyPr>
              <a:lstStyle/>
              <a:p>
                <a:pPr marL="342900" indent="-342900" algn="ctr">
                  <a:buFont typeface="Arial"/>
                  <a:buChar char="•"/>
                </a:pPr>
                <a:endParaRPr lang="en-US" sz="2400" dirty="0" smtClean="0"/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473769" y="5814674"/>
            <a:ext cx="6776658" cy="890926"/>
            <a:chOff x="1473769" y="5410200"/>
            <a:chExt cx="6776658" cy="890926"/>
          </a:xfrm>
        </p:grpSpPr>
        <p:grpSp>
          <p:nvGrpSpPr>
            <p:cNvPr id="14" name="Group 13"/>
            <p:cNvGrpSpPr/>
            <p:nvPr/>
          </p:nvGrpSpPr>
          <p:grpSpPr>
            <a:xfrm>
              <a:off x="1473769" y="5410200"/>
              <a:ext cx="6776658" cy="835311"/>
              <a:chOff x="1473769" y="5410200"/>
              <a:chExt cx="6776658" cy="835311"/>
            </a:xfrm>
          </p:grpSpPr>
          <p:sp>
            <p:nvSpPr>
              <p:cNvPr id="90" name="TextBox 89"/>
              <p:cNvSpPr txBox="1"/>
              <p:nvPr/>
            </p:nvSpPr>
            <p:spPr>
              <a:xfrm>
                <a:off x="1473769" y="5410200"/>
                <a:ext cx="9923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Deeper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019142" y="5410200"/>
                <a:ext cx="12194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Shallower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4591632" y="5411932"/>
                <a:ext cx="10471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Deeper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2076185" y="5876179"/>
                <a:ext cx="61742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Condition:  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p:grpSp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931118"/>
                </p:ext>
              </p:extLst>
            </p:nvPr>
          </p:nvGraphicFramePr>
          <p:xfrm>
            <a:off x="3465905" y="5849815"/>
            <a:ext cx="1579587" cy="451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40" name="Equation" r:id="rId5" imgW="799920" imgH="228600" progId="Equation.DSMT4">
                    <p:embed/>
                  </p:oleObj>
                </mc:Choice>
                <mc:Fallback>
                  <p:oleObj name="Equation" r:id="rId5" imgW="7999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65905" y="5849815"/>
                          <a:ext cx="1579587" cy="4513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685356" y="2729521"/>
            <a:ext cx="7849044" cy="3083904"/>
            <a:chOff x="685356" y="2729521"/>
            <a:chExt cx="7849044" cy="3083904"/>
          </a:xfrm>
        </p:grpSpPr>
        <p:grpSp>
          <p:nvGrpSpPr>
            <p:cNvPr id="50" name="Group 49"/>
            <p:cNvGrpSpPr/>
            <p:nvPr/>
          </p:nvGrpSpPr>
          <p:grpSpPr>
            <a:xfrm>
              <a:off x="685356" y="2729521"/>
              <a:ext cx="7849044" cy="2655996"/>
              <a:chOff x="726592" y="1743120"/>
              <a:chExt cx="7849044" cy="2655996"/>
            </a:xfrm>
          </p:grpSpPr>
          <p:sp>
            <p:nvSpPr>
              <p:cNvPr id="51" name="TextBox 50"/>
              <p:cNvSpPr txBox="1"/>
              <p:nvPr/>
            </p:nvSpPr>
            <p:spPr>
              <a:xfrm>
                <a:off x="726592" y="2084806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4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726592" y="2497363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8151441" y="1917815"/>
                <a:ext cx="39183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8158983" y="2316358"/>
                <a:ext cx="39183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8162751" y="2725448"/>
                <a:ext cx="39183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730360" y="27927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8180031" y="3169430"/>
                <a:ext cx="39183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734128" y="3537341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4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8183799" y="3833960"/>
                <a:ext cx="39183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0" name="Group 59"/>
              <p:cNvGrpSpPr/>
              <p:nvPr/>
            </p:nvGrpSpPr>
            <p:grpSpPr>
              <a:xfrm>
                <a:off x="1107592" y="1743120"/>
                <a:ext cx="7076207" cy="2655996"/>
                <a:chOff x="1107592" y="1743120"/>
                <a:chExt cx="7076207" cy="2655996"/>
              </a:xfrm>
            </p:grpSpPr>
            <p:grpSp>
              <p:nvGrpSpPr>
                <p:cNvPr id="61" name="Group 60"/>
                <p:cNvGrpSpPr/>
                <p:nvPr/>
              </p:nvGrpSpPr>
              <p:grpSpPr>
                <a:xfrm>
                  <a:off x="1107592" y="1743120"/>
                  <a:ext cx="7076207" cy="2130361"/>
                  <a:chOff x="1107592" y="1743120"/>
                  <a:chExt cx="7076207" cy="2130361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1107592" y="1759371"/>
                    <a:ext cx="7043849" cy="0"/>
                  </a:xfrm>
                  <a:prstGeom prst="line">
                    <a:avLst/>
                  </a:prstGeom>
                  <a:ln w="25400"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V="1">
                    <a:off x="1107592" y="2355395"/>
                    <a:ext cx="7043849" cy="14646"/>
                  </a:xfrm>
                  <a:prstGeom prst="line">
                    <a:avLst/>
                  </a:prstGeom>
                  <a:ln w="254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 flipV="1">
                    <a:off x="1107592" y="2811525"/>
                    <a:ext cx="7076207" cy="14646"/>
                  </a:xfrm>
                  <a:prstGeom prst="line">
                    <a:avLst/>
                  </a:prstGeom>
                  <a:ln w="254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1138384" y="3077343"/>
                    <a:ext cx="7041647" cy="0"/>
                  </a:xfrm>
                  <a:prstGeom prst="line">
                    <a:avLst/>
                  </a:prstGeom>
                  <a:ln w="254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1138384" y="3847001"/>
                    <a:ext cx="7024367" cy="0"/>
                  </a:xfrm>
                  <a:prstGeom prst="line">
                    <a:avLst/>
                  </a:prstGeom>
                  <a:ln w="254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0" name="Plus 69"/>
                  <p:cNvSpPr/>
                  <p:nvPr/>
                </p:nvSpPr>
                <p:spPr>
                  <a:xfrm>
                    <a:off x="4104387" y="2312665"/>
                    <a:ext cx="350852" cy="329292"/>
                  </a:xfrm>
                  <a:prstGeom prst="mathPlus">
                    <a:avLst/>
                  </a:prstGeom>
                  <a:noFill/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1" name="Minus 70"/>
                  <p:cNvSpPr/>
                  <p:nvPr/>
                </p:nvSpPr>
                <p:spPr>
                  <a:xfrm>
                    <a:off x="2629901" y="2261829"/>
                    <a:ext cx="288032" cy="336071"/>
                  </a:xfrm>
                  <a:prstGeom prst="mathMinus">
                    <a:avLst/>
                  </a:prstGeom>
                  <a:noFill/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2" name="Right Arrow 71"/>
                  <p:cNvSpPr/>
                  <p:nvPr/>
                </p:nvSpPr>
                <p:spPr>
                  <a:xfrm>
                    <a:off x="5552757" y="2304510"/>
                    <a:ext cx="475974" cy="232343"/>
                  </a:xfrm>
                  <a:prstGeom prst="rightArrow">
                    <a:avLst/>
                  </a:prstGeom>
                  <a:noFill/>
                  <a:ln w="25400" cmpd="sng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73" name="Group 72"/>
                  <p:cNvGrpSpPr/>
                  <p:nvPr/>
                </p:nvGrpSpPr>
                <p:grpSpPr>
                  <a:xfrm>
                    <a:off x="1259992" y="1743120"/>
                    <a:ext cx="6651082" cy="2130361"/>
                    <a:chOff x="1259992" y="1743120"/>
                    <a:chExt cx="6651082" cy="2130361"/>
                  </a:xfrm>
                </p:grpSpPr>
                <p:grpSp>
                  <p:nvGrpSpPr>
                    <p:cNvPr id="74" name="Group 73"/>
                    <p:cNvGrpSpPr/>
                    <p:nvPr/>
                  </p:nvGrpSpPr>
                  <p:grpSpPr>
                    <a:xfrm>
                      <a:off x="4455239" y="1743120"/>
                      <a:ext cx="1142559" cy="1070010"/>
                      <a:chOff x="6092112" y="460808"/>
                      <a:chExt cx="1142559" cy="1070010"/>
                    </a:xfrm>
                  </p:grpSpPr>
                  <p:cxnSp>
                    <p:nvCxnSpPr>
                      <p:cNvPr id="85" name="Straight Connector 84"/>
                      <p:cNvCxnSpPr/>
                      <p:nvPr/>
                    </p:nvCxnSpPr>
                    <p:spPr>
                      <a:xfrm>
                        <a:off x="6092112" y="464018"/>
                        <a:ext cx="334019" cy="106680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6" name="Straight Connector 85"/>
                      <p:cNvCxnSpPr/>
                      <p:nvPr/>
                    </p:nvCxnSpPr>
                    <p:spPr>
                      <a:xfrm flipH="1">
                        <a:off x="6426131" y="1073083"/>
                        <a:ext cx="214028" cy="456130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7" name="Straight Connector 86"/>
                      <p:cNvCxnSpPr/>
                      <p:nvPr/>
                    </p:nvCxnSpPr>
                    <p:spPr>
                      <a:xfrm>
                        <a:off x="6640159" y="1073083"/>
                        <a:ext cx="202675" cy="457735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8" name="Straight Connector 87"/>
                      <p:cNvCxnSpPr/>
                      <p:nvPr/>
                    </p:nvCxnSpPr>
                    <p:spPr>
                      <a:xfrm flipH="1">
                        <a:off x="6842834" y="460808"/>
                        <a:ext cx="391837" cy="1068405"/>
                      </a:xfrm>
                      <a:prstGeom prst="line">
                        <a:avLst/>
                      </a:prstGeom>
                      <a:ln w="254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75" name="Straight Connector 74"/>
                    <p:cNvCxnSpPr/>
                    <p:nvPr/>
                  </p:nvCxnSpPr>
                  <p:spPr>
                    <a:xfrm>
                      <a:off x="3028265" y="1759371"/>
                      <a:ext cx="478874" cy="1317972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Connector 75"/>
                    <p:cNvCxnSpPr/>
                    <p:nvPr/>
                  </p:nvCxnSpPr>
                  <p:spPr>
                    <a:xfrm flipH="1">
                      <a:off x="3507141" y="1759371"/>
                      <a:ext cx="567488" cy="1317972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Connector 76"/>
                    <p:cNvCxnSpPr/>
                    <p:nvPr/>
                  </p:nvCxnSpPr>
                  <p:spPr>
                    <a:xfrm>
                      <a:off x="1259992" y="1749498"/>
                      <a:ext cx="640232" cy="2082857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Connector 77"/>
                    <p:cNvCxnSpPr/>
                    <p:nvPr/>
                  </p:nvCxnSpPr>
                  <p:spPr>
                    <a:xfrm flipH="1">
                      <a:off x="1917338" y="1759371"/>
                      <a:ext cx="766561" cy="2072984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Connector 78"/>
                    <p:cNvCxnSpPr/>
                    <p:nvPr/>
                  </p:nvCxnSpPr>
                  <p:spPr>
                    <a:xfrm>
                      <a:off x="6082777" y="1759371"/>
                      <a:ext cx="330549" cy="106680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Connector 79"/>
                    <p:cNvCxnSpPr/>
                    <p:nvPr/>
                  </p:nvCxnSpPr>
                  <p:spPr>
                    <a:xfrm>
                      <a:off x="6514372" y="3077343"/>
                      <a:ext cx="210755" cy="796138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Connector 80"/>
                    <p:cNvCxnSpPr/>
                    <p:nvPr/>
                  </p:nvCxnSpPr>
                  <p:spPr>
                    <a:xfrm flipH="1">
                      <a:off x="6725127" y="3077343"/>
                      <a:ext cx="289725" cy="796138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Connector 81"/>
                    <p:cNvCxnSpPr/>
                    <p:nvPr/>
                  </p:nvCxnSpPr>
                  <p:spPr>
                    <a:xfrm flipH="1">
                      <a:off x="7102534" y="2358754"/>
                      <a:ext cx="214028" cy="467417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Connector 82"/>
                    <p:cNvCxnSpPr/>
                    <p:nvPr/>
                  </p:nvCxnSpPr>
                  <p:spPr>
                    <a:xfrm>
                      <a:off x="7316562" y="2358754"/>
                      <a:ext cx="202675" cy="457735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Connector 83"/>
                    <p:cNvCxnSpPr/>
                    <p:nvPr/>
                  </p:nvCxnSpPr>
                  <p:spPr>
                    <a:xfrm flipH="1">
                      <a:off x="7519237" y="1746479"/>
                      <a:ext cx="391837" cy="1068405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62" name="TextBox 61"/>
                <p:cNvSpPr txBox="1"/>
                <p:nvPr/>
              </p:nvSpPr>
              <p:spPr>
                <a:xfrm>
                  <a:off x="1716719" y="3999006"/>
                  <a:ext cx="55884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en-US" sz="2000" b="1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3292389" y="3999006"/>
                  <a:ext cx="55884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en-US" sz="2000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4740189" y="3999006"/>
                  <a:ext cx="55884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2000" b="1" i="1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12</a:t>
                  </a:r>
                  <a:endParaRPr lang="en-US" sz="20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89" name="TextBox 88"/>
            <p:cNvSpPr txBox="1"/>
            <p:nvPr/>
          </p:nvSpPr>
          <p:spPr>
            <a:xfrm>
              <a:off x="6041541" y="4985407"/>
              <a:ext cx="23536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urious event</a:t>
              </a:r>
              <a:endPara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225146"/>
                </p:ext>
              </p:extLst>
            </p:nvPr>
          </p:nvGraphicFramePr>
          <p:xfrm>
            <a:off x="1665288" y="5384800"/>
            <a:ext cx="44132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41" name="Equation" r:id="rId7" imgW="266400" imgH="253800" progId="Equation.DSMT4">
                    <p:embed/>
                  </p:oleObj>
                </mc:Choice>
                <mc:Fallback>
                  <p:oleObj name="Equation" r:id="rId7" imgW="266400" imgH="2538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288" y="5384800"/>
                          <a:ext cx="441325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7127461"/>
                </p:ext>
              </p:extLst>
            </p:nvPr>
          </p:nvGraphicFramePr>
          <p:xfrm>
            <a:off x="3233738" y="5370513"/>
            <a:ext cx="420687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42" name="Equation" r:id="rId9" imgW="253800" imgH="253800" progId="Equation.DSMT4">
                    <p:embed/>
                  </p:oleObj>
                </mc:Choice>
                <mc:Fallback>
                  <p:oleObj name="Equation" r:id="rId9" imgW="253800" imgH="253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738" y="5370513"/>
                          <a:ext cx="420687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354466"/>
                </p:ext>
              </p:extLst>
            </p:nvPr>
          </p:nvGraphicFramePr>
          <p:xfrm>
            <a:off x="4508500" y="5370513"/>
            <a:ext cx="925513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43" name="Equation" r:id="rId11" imgW="558720" imgH="253800" progId="Equation.DSMT4">
                    <p:embed/>
                  </p:oleObj>
                </mc:Choice>
                <mc:Fallback>
                  <p:oleObj name="Equation" r:id="rId11" imgW="558720" imgH="253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500" y="5370513"/>
                          <a:ext cx="925513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2179543"/>
                </p:ext>
              </p:extLst>
            </p:nvPr>
          </p:nvGraphicFramePr>
          <p:xfrm>
            <a:off x="5956300" y="5349875"/>
            <a:ext cx="189230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44" name="Equation" r:id="rId13" imgW="1143000" imgH="279360" progId="Equation.DSMT4">
                    <p:embed/>
                  </p:oleObj>
                </mc:Choice>
                <mc:Fallback>
                  <p:oleObj name="Equation" r:id="rId13" imgW="1143000" imgH="27936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6300" y="5349875"/>
                          <a:ext cx="189230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" name="TextBox 94"/>
          <p:cNvSpPr txBox="1"/>
          <p:nvPr/>
        </p:nvSpPr>
        <p:spPr>
          <a:xfrm>
            <a:off x="5206968" y="6330462"/>
            <a:ext cx="43393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Figure adapted from Liang et al, 2011)</a:t>
            </a:r>
            <a:endParaRPr lang="en-US" dirty="0"/>
          </a:p>
        </p:txBody>
      </p:sp>
      <p:sp>
        <p:nvSpPr>
          <p:cNvPr id="96" name="Title 1"/>
          <p:cNvSpPr txBox="1">
            <a:spLocks/>
          </p:cNvSpPr>
          <p:nvPr/>
        </p:nvSpPr>
        <p:spPr>
          <a:xfrm>
            <a:off x="381000" y="381001"/>
            <a:ext cx="8534400" cy="91439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ISS attenuator of the first-order internal multiples</a:t>
            </a:r>
          </a:p>
          <a:p>
            <a:r>
              <a:rPr lang="en-US" sz="2800" b="1" dirty="0" smtClean="0"/>
              <a:t>(prediction of </a:t>
            </a:r>
            <a:r>
              <a:rPr lang="en-US" sz="2800" b="1" dirty="0" smtClean="0">
                <a:hlinkClick r:id="rId15" action="ppaction://hlinksldjump"/>
              </a:rPr>
              <a:t>a spurious event II</a:t>
            </a:r>
            <a:r>
              <a:rPr lang="en-US" sz="2800" b="1" dirty="0" smtClean="0"/>
              <a:t>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16212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85800" y="433754"/>
            <a:ext cx="784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M-OSRP </a:t>
            </a:r>
            <a:r>
              <a:rPr lang="en-US" sz="3200" b="1" dirty="0"/>
              <a:t>three-pronged </a:t>
            </a:r>
            <a:r>
              <a:rPr lang="en-US" sz="3200" b="1" dirty="0" smtClean="0"/>
              <a:t>strategy</a:t>
            </a:r>
            <a:r>
              <a:rPr lang="en-US" sz="3200" b="1" dirty="0"/>
              <a:t> </a:t>
            </a:r>
            <a:r>
              <a:rPr lang="en-US" sz="3200" b="1" dirty="0" smtClean="0"/>
              <a:t>for addressing the internal-multiple-removal challenges</a:t>
            </a:r>
            <a:endParaRPr lang="en-US" sz="3200" b="1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85800" y="1981200"/>
            <a:ext cx="8077200" cy="4343400"/>
          </a:xfrm>
          <a:prstGeom prst="rect">
            <a:avLst/>
          </a:prstGeom>
        </p:spPr>
        <p:txBody>
          <a:bodyPr>
            <a:normAutofit/>
          </a:bodyPr>
          <a:lstStyle>
            <a:lvl1pPr marL="463550" indent="-463550" algn="l" defTabSz="914400" rtl="0" eaLnBrk="1" latinLnBrk="0" hangingPunct="1">
              <a:spcBef>
                <a:spcPts val="2000"/>
              </a:spcBef>
              <a:buSzPct val="90000"/>
              <a:buFontTx/>
              <a:buBlip>
                <a:blip r:embed="rId2"/>
              </a:buBlip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3"/>
              </a:buBlip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5713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7025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38338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2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4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2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3"/>
              </a:buBlip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+mj-lt"/>
              <a:buAutoNum type="romanLcPeriod"/>
            </a:pPr>
            <a:r>
              <a:rPr lang="en-US" sz="3200" b="1" dirty="0" smtClean="0">
                <a:solidFill>
                  <a:srgbClr val="006400"/>
                </a:solidFill>
              </a:rPr>
              <a:t>Pre-requisite satisfaction;</a:t>
            </a:r>
          </a:p>
          <a:p>
            <a:pPr marL="571500" indent="-571500">
              <a:buFont typeface="+mj-lt"/>
              <a:buAutoNum type="romanLcPeriod"/>
            </a:pPr>
            <a:r>
              <a:rPr lang="en-US" sz="3200" b="1" dirty="0" smtClean="0">
                <a:solidFill>
                  <a:srgbClr val="006400"/>
                </a:solidFill>
              </a:rPr>
              <a:t>Beyond </a:t>
            </a:r>
            <a:r>
              <a:rPr lang="en-US" sz="3200" b="1" dirty="0">
                <a:solidFill>
                  <a:srgbClr val="006400"/>
                </a:solidFill>
              </a:rPr>
              <a:t>ISS </a:t>
            </a:r>
            <a:r>
              <a:rPr lang="en-US" sz="3200" b="1" dirty="0" smtClean="0">
                <a:solidFill>
                  <a:srgbClr val="006400"/>
                </a:solidFill>
              </a:rPr>
              <a:t>attenuator;</a:t>
            </a:r>
          </a:p>
          <a:p>
            <a:pPr marL="908050" lvl="1">
              <a:buFont typeface="Wingdings" panose="05000000000000000000" pitchFamily="2" charset="2"/>
              <a:buChar char="v"/>
            </a:pPr>
            <a:r>
              <a:rPr lang="en-US" sz="3000" b="1" dirty="0">
                <a:solidFill>
                  <a:srgbClr val="006400"/>
                </a:solidFill>
              </a:rPr>
              <a:t>r</a:t>
            </a:r>
            <a:r>
              <a:rPr lang="en-US" sz="3000" b="1" dirty="0" smtClean="0">
                <a:solidFill>
                  <a:srgbClr val="006400"/>
                </a:solidFill>
              </a:rPr>
              <a:t>emoving artifacts/spurious events </a:t>
            </a:r>
          </a:p>
          <a:p>
            <a:pPr marL="908050" lvl="1">
              <a:buFont typeface="Wingdings" panose="05000000000000000000" pitchFamily="2" charset="2"/>
              <a:buChar char="v"/>
            </a:pPr>
            <a:r>
              <a:rPr lang="en-US" sz="3000" b="1" dirty="0">
                <a:solidFill>
                  <a:srgbClr val="006400"/>
                </a:solidFill>
              </a:rPr>
              <a:t>i</a:t>
            </a:r>
            <a:r>
              <a:rPr lang="en-US" sz="3000" b="1" dirty="0" smtClean="0">
                <a:solidFill>
                  <a:srgbClr val="006400"/>
                </a:solidFill>
              </a:rPr>
              <a:t>nternal multiple elimination</a:t>
            </a:r>
          </a:p>
          <a:p>
            <a:pPr marL="571500" indent="-571500">
              <a:buFont typeface="+mj-lt"/>
              <a:buAutoNum type="romanLcPeriod"/>
            </a:pPr>
            <a:r>
              <a:rPr lang="en-US" sz="3200" b="1" dirty="0" smtClean="0">
                <a:solidFill>
                  <a:srgbClr val="006400"/>
                </a:solidFill>
              </a:rPr>
              <a:t>New adaptive subtraction criteria.</a:t>
            </a:r>
          </a:p>
        </p:txBody>
      </p:sp>
    </p:spTree>
    <p:extLst>
      <p:ext uri="{BB962C8B-B14F-4D97-AF65-F5344CB8AC3E}">
        <p14:creationId xmlns:p14="http://schemas.microsoft.com/office/powerpoint/2010/main" val="3720228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remove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remove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remove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remove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50" autoRev="1" fill="remove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" dur="250" autoRev="1" fill="remove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" dur="250" autoRev="1" fill="remove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autoRev="1" fill="remove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20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5257800"/>
            <a:ext cx="79248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200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62000" y="1828800"/>
            <a:ext cx="7543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eason:</a:t>
            </a:r>
          </a:p>
          <a:p>
            <a:r>
              <a:rPr lang="en-US" sz="2800" b="1" dirty="0" smtClean="0"/>
              <a:t>          An internal multiple itself acting as a subevent can produce a spurious event,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When:</a:t>
            </a:r>
          </a:p>
          <a:p>
            <a:r>
              <a:rPr lang="en-US" sz="2800" b="1" dirty="0"/>
              <a:t> </a:t>
            </a:r>
            <a:r>
              <a:rPr lang="en-US" sz="2800" b="1" dirty="0" smtClean="0"/>
              <a:t>         (1) the number of reflectors is </a:t>
            </a:r>
            <a:r>
              <a:rPr lang="en-US" sz="2800" b="1" u="sng" dirty="0" smtClean="0"/>
              <a:t>three or more</a:t>
            </a:r>
          </a:p>
          <a:p>
            <a:r>
              <a:rPr lang="en-US" sz="2800" b="1" dirty="0" smtClean="0"/>
              <a:t>                              &amp;</a:t>
            </a:r>
          </a:p>
          <a:p>
            <a:r>
              <a:rPr lang="en-US" sz="2800" b="1" dirty="0"/>
              <a:t> </a:t>
            </a:r>
            <a:r>
              <a:rPr lang="en-US" sz="2800" b="1" dirty="0" smtClean="0"/>
              <a:t>         (2) </a:t>
            </a:r>
            <a:r>
              <a:rPr lang="en-US" sz="2800" b="1" u="sng" dirty="0" smtClean="0"/>
              <a:t>certain timing relationships occur</a:t>
            </a:r>
            <a:r>
              <a:rPr lang="en-US" sz="2800" b="1" dirty="0" smtClean="0"/>
              <a:t>. </a:t>
            </a:r>
          </a:p>
          <a:p>
            <a:endParaRPr lang="en-US" sz="2800" b="1" dirty="0" smtClean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81000" y="381001"/>
            <a:ext cx="8534400" cy="144779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ISS attenuator of the first-order internal </a:t>
            </a:r>
            <a:r>
              <a:rPr lang="en-US" sz="3200" b="1" dirty="0" smtClean="0"/>
              <a:t>multiples</a:t>
            </a:r>
            <a:endParaRPr lang="en-US" sz="3200" b="1" dirty="0" smtClean="0"/>
          </a:p>
          <a:p>
            <a:r>
              <a:rPr lang="en-US" sz="2400" b="1" dirty="0" smtClean="0"/>
              <a:t>(the condition under which spurious events are generated)</a:t>
            </a:r>
          </a:p>
        </p:txBody>
      </p:sp>
    </p:spTree>
    <p:extLst>
      <p:ext uri="{BB962C8B-B14F-4D97-AF65-F5344CB8AC3E}">
        <p14:creationId xmlns:p14="http://schemas.microsoft.com/office/powerpoint/2010/main" val="1522235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21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56426" y="685800"/>
            <a:ext cx="8534400" cy="1371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A</a:t>
            </a:r>
            <a:r>
              <a:rPr lang="en-US" sz="3200" b="1" dirty="0" smtClean="0"/>
              <a:t>ddressing of the spurious events </a:t>
            </a:r>
          </a:p>
          <a:p>
            <a:r>
              <a:rPr lang="en-US" sz="2800" b="1" dirty="0" smtClean="0"/>
              <a:t>(solutions within ISS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42477"/>
              </p:ext>
            </p:extLst>
          </p:nvPr>
        </p:nvGraphicFramePr>
        <p:xfrm>
          <a:off x="1066800" y="2562224"/>
          <a:ext cx="6400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2" name="Equation" r:id="rId3" imgW="3644640" imgH="355320" progId="Equation.DSMT4">
                  <p:embed/>
                </p:oleObj>
              </mc:Choice>
              <mc:Fallback>
                <p:oleObj name="Equation" r:id="rId3" imgW="3644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62224"/>
                        <a:ext cx="64008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8755"/>
              </p:ext>
            </p:extLst>
          </p:nvPr>
        </p:nvGraphicFramePr>
        <p:xfrm>
          <a:off x="1020762" y="3657600"/>
          <a:ext cx="65341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3" name="Equation" r:id="rId5" imgW="3720960" imgH="355320" progId="Equation.DSMT4">
                  <p:embed/>
                </p:oleObj>
              </mc:Choice>
              <mc:Fallback>
                <p:oleObj name="Equation" r:id="rId5" imgW="3720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2" y="3657600"/>
                        <a:ext cx="65341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76042" y="4724400"/>
            <a:ext cx="43393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Ma et al, 2011; Liang et al, 2011)</a:t>
            </a:r>
            <a:endParaRPr lang="en-US" dirty="0"/>
          </a:p>
        </p:txBody>
      </p:sp>
      <p:sp>
        <p:nvSpPr>
          <p:cNvPr id="26" name="Oval 25"/>
          <p:cNvSpPr/>
          <p:nvPr/>
        </p:nvSpPr>
        <p:spPr>
          <a:xfrm>
            <a:off x="1181100" y="3581400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ctr">
              <a:buFont typeface="Arial"/>
              <a:buChar char="•"/>
            </a:pPr>
            <a:endParaRPr lang="en-US" sz="2400" dirty="0" smtClean="0"/>
          </a:p>
        </p:txBody>
      </p:sp>
      <p:sp>
        <p:nvSpPr>
          <p:cNvPr id="27" name="Oval 26"/>
          <p:cNvSpPr/>
          <p:nvPr/>
        </p:nvSpPr>
        <p:spPr>
          <a:xfrm>
            <a:off x="1181100" y="2525268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ctr">
              <a:buFont typeface="Arial"/>
              <a:buChar char="•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654868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2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066800" y="304800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When the spurious-event issue matters</a:t>
            </a:r>
            <a:endParaRPr 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1600200"/>
            <a:ext cx="76200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 smtClean="0"/>
              <a:t>The circumstances under which the spurious events can be generated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 smtClean="0"/>
              <a:t>The resolution within ISS to address those spurious events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23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2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66800" y="304800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When the spurious-event issue matters</a:t>
            </a:r>
            <a:endParaRPr 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648200" y="1295400"/>
            <a:ext cx="426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rong internal multiple generators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486400" y="1695510"/>
            <a:ext cx="533400" cy="633484"/>
          </a:xfrm>
          <a:prstGeom prst="straightConnector1">
            <a:avLst/>
          </a:prstGeom>
          <a:ln w="47625">
            <a:solidFill>
              <a:srgbClr val="0000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04800" y="1871794"/>
            <a:ext cx="7543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eason:</a:t>
            </a:r>
          </a:p>
          <a:p>
            <a:r>
              <a:rPr lang="en-US" sz="2800" b="1" dirty="0" smtClean="0"/>
              <a:t>          An internal multiple itself acting as a subevent can produce </a:t>
            </a:r>
            <a:r>
              <a:rPr lang="en-US" sz="2800" b="1" dirty="0"/>
              <a:t>a</a:t>
            </a:r>
            <a:r>
              <a:rPr lang="en-US" sz="2800" b="1" dirty="0" smtClean="0"/>
              <a:t> spurious event,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When:</a:t>
            </a:r>
          </a:p>
          <a:p>
            <a:r>
              <a:rPr lang="en-US" sz="2800" b="1" dirty="0"/>
              <a:t> </a:t>
            </a:r>
            <a:r>
              <a:rPr lang="en-US" sz="2800" b="1" dirty="0" smtClean="0"/>
              <a:t>         (1) the number of reflectors is </a:t>
            </a:r>
            <a:r>
              <a:rPr lang="en-US" sz="2800" b="1" u="sng" dirty="0" smtClean="0"/>
              <a:t>three or more</a:t>
            </a:r>
          </a:p>
          <a:p>
            <a:r>
              <a:rPr lang="en-US" sz="2800" b="1" dirty="0" smtClean="0"/>
              <a:t>                              &amp;</a:t>
            </a:r>
          </a:p>
          <a:p>
            <a:r>
              <a:rPr lang="en-US" sz="2800" b="1" dirty="0"/>
              <a:t> </a:t>
            </a:r>
            <a:r>
              <a:rPr lang="en-US" sz="2800" b="1" dirty="0" smtClean="0"/>
              <a:t>         (2) </a:t>
            </a:r>
            <a:r>
              <a:rPr lang="en-US" sz="2800" b="1" u="sng" dirty="0" smtClean="0"/>
              <a:t>certain timing relationships occur</a:t>
            </a:r>
            <a:r>
              <a:rPr lang="en-US" sz="2800" b="1" dirty="0" smtClean="0"/>
              <a:t>. </a:t>
            </a:r>
          </a:p>
          <a:p>
            <a:endParaRPr lang="en-US" sz="2800" b="1" dirty="0" smtClean="0"/>
          </a:p>
        </p:txBody>
      </p:sp>
      <p:sp>
        <p:nvSpPr>
          <p:cNvPr id="22" name="Oval 21"/>
          <p:cNvSpPr/>
          <p:nvPr/>
        </p:nvSpPr>
        <p:spPr>
          <a:xfrm>
            <a:off x="1828800" y="2328994"/>
            <a:ext cx="4648200" cy="533400"/>
          </a:xfrm>
          <a:prstGeom prst="ellipse">
            <a:avLst/>
          </a:prstGeom>
          <a:noFill/>
          <a:ln>
            <a:solidFill>
              <a:srgbClr val="1C6BA0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ctr">
              <a:buFont typeface="Arial"/>
              <a:buChar char="•"/>
            </a:pPr>
            <a:endParaRPr lang="en-US" sz="2400" dirty="0" smtClean="0"/>
          </a:p>
        </p:txBody>
      </p:sp>
      <p:sp>
        <p:nvSpPr>
          <p:cNvPr id="30" name="Oval 29"/>
          <p:cNvSpPr/>
          <p:nvPr/>
        </p:nvSpPr>
        <p:spPr>
          <a:xfrm>
            <a:off x="1295400" y="3395794"/>
            <a:ext cx="6705600" cy="1676400"/>
          </a:xfrm>
          <a:prstGeom prst="ellipse">
            <a:avLst/>
          </a:prstGeom>
          <a:noFill/>
          <a:ln>
            <a:solidFill>
              <a:srgbClr val="1C6BA0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ctr">
              <a:buFont typeface="Arial"/>
              <a:buChar char="•"/>
            </a:pPr>
            <a:endParaRPr lang="en-US" sz="2400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1752600" y="5579597"/>
            <a:ext cx="594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 more generators the medium has, </a:t>
            </a:r>
          </a:p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greater chance for the generation of spurious events.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2773680" y="5046197"/>
            <a:ext cx="609600" cy="533400"/>
          </a:xfrm>
          <a:prstGeom prst="straightConnector1">
            <a:avLst/>
          </a:prstGeom>
          <a:ln w="47625">
            <a:solidFill>
              <a:srgbClr val="0000C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3606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 animBg="1"/>
      <p:bldP spid="30" grpId="0" animBg="1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2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371600" y="2209800"/>
            <a:ext cx="632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/>
              <a:t>Numerical Test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3970920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25</a:t>
            </a:fld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56426" y="304800"/>
            <a:ext cx="8534400" cy="129539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Example I: removing spurious </a:t>
            </a:r>
            <a:r>
              <a:rPr lang="en-US" sz="2800" b="1" dirty="0"/>
              <a:t>events </a:t>
            </a:r>
            <a:r>
              <a:rPr lang="en-US" sz="2800" b="1" dirty="0" smtClean="0"/>
              <a:t>in the pre-salt model</a:t>
            </a:r>
            <a:endParaRPr lang="en-US" sz="3200" b="1" dirty="0" smtClean="0"/>
          </a:p>
          <a:p>
            <a:r>
              <a:rPr lang="en-US" sz="3200" b="1" dirty="0" smtClean="0"/>
              <a:t>(model parameters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69588" y="1600200"/>
            <a:ext cx="9203012" cy="4096838"/>
            <a:chOff x="195162" y="1180295"/>
            <a:chExt cx="9203012" cy="4096838"/>
          </a:xfrm>
        </p:grpSpPr>
        <p:grpSp>
          <p:nvGrpSpPr>
            <p:cNvPr id="7" name="Group 6"/>
            <p:cNvGrpSpPr/>
            <p:nvPr/>
          </p:nvGrpSpPr>
          <p:grpSpPr>
            <a:xfrm>
              <a:off x="1562947" y="2743683"/>
              <a:ext cx="6121358" cy="1341274"/>
              <a:chOff x="1509993" y="2835168"/>
              <a:chExt cx="6121358" cy="1341274"/>
            </a:xfrm>
          </p:grpSpPr>
          <p:sp>
            <p:nvSpPr>
              <p:cNvPr id="90" name="Freeform 89"/>
              <p:cNvSpPr/>
              <p:nvPr/>
            </p:nvSpPr>
            <p:spPr>
              <a:xfrm>
                <a:off x="1509993" y="2835168"/>
                <a:ext cx="6121358" cy="1341274"/>
              </a:xfrm>
              <a:custGeom>
                <a:avLst/>
                <a:gdLst>
                  <a:gd name="connsiteX0" fmla="*/ 13107 w 6121358"/>
                  <a:gd name="connsiteY0" fmla="*/ 158650 h 1341274"/>
                  <a:gd name="connsiteX1" fmla="*/ 13107 w 6121358"/>
                  <a:gd name="connsiteY1" fmla="*/ 792634 h 1341274"/>
                  <a:gd name="connsiteX2" fmla="*/ 25299 w 6121358"/>
                  <a:gd name="connsiteY2" fmla="*/ 1231546 h 1341274"/>
                  <a:gd name="connsiteX3" fmla="*/ 74067 w 6121358"/>
                  <a:gd name="connsiteY3" fmla="*/ 1268122 h 1341274"/>
                  <a:gd name="connsiteX4" fmla="*/ 330099 w 6121358"/>
                  <a:gd name="connsiteY4" fmla="*/ 1280314 h 1341274"/>
                  <a:gd name="connsiteX5" fmla="*/ 817779 w 6121358"/>
                  <a:gd name="connsiteY5" fmla="*/ 1280314 h 1341274"/>
                  <a:gd name="connsiteX6" fmla="*/ 1281075 w 6121358"/>
                  <a:gd name="connsiteY6" fmla="*/ 1280314 h 1341274"/>
                  <a:gd name="connsiteX7" fmla="*/ 1841907 w 6121358"/>
                  <a:gd name="connsiteY7" fmla="*/ 1280314 h 1341274"/>
                  <a:gd name="connsiteX8" fmla="*/ 2146707 w 6121358"/>
                  <a:gd name="connsiteY8" fmla="*/ 1280314 h 1341274"/>
                  <a:gd name="connsiteX9" fmla="*/ 2451507 w 6121358"/>
                  <a:gd name="connsiteY9" fmla="*/ 1243738 h 1341274"/>
                  <a:gd name="connsiteX10" fmla="*/ 2695347 w 6121358"/>
                  <a:gd name="connsiteY10" fmla="*/ 1304698 h 1341274"/>
                  <a:gd name="connsiteX11" fmla="*/ 3451251 w 6121358"/>
                  <a:gd name="connsiteY11" fmla="*/ 1341274 h 1341274"/>
                  <a:gd name="connsiteX12" fmla="*/ 3609747 w 6121358"/>
                  <a:gd name="connsiteY12" fmla="*/ 1304698 h 1341274"/>
                  <a:gd name="connsiteX13" fmla="*/ 4341267 w 6121358"/>
                  <a:gd name="connsiteY13" fmla="*/ 1268122 h 1341274"/>
                  <a:gd name="connsiteX14" fmla="*/ 4780179 w 6121358"/>
                  <a:gd name="connsiteY14" fmla="*/ 1268122 h 1341274"/>
                  <a:gd name="connsiteX15" fmla="*/ 5206899 w 6121358"/>
                  <a:gd name="connsiteY15" fmla="*/ 1255930 h 1341274"/>
                  <a:gd name="connsiteX16" fmla="*/ 5633619 w 6121358"/>
                  <a:gd name="connsiteY16" fmla="*/ 1329082 h 1341274"/>
                  <a:gd name="connsiteX17" fmla="*/ 5914035 w 6121358"/>
                  <a:gd name="connsiteY17" fmla="*/ 1292506 h 1341274"/>
                  <a:gd name="connsiteX18" fmla="*/ 5962803 w 6121358"/>
                  <a:gd name="connsiteY18" fmla="*/ 1280314 h 1341274"/>
                  <a:gd name="connsiteX19" fmla="*/ 5974995 w 6121358"/>
                  <a:gd name="connsiteY19" fmla="*/ 1207162 h 1341274"/>
                  <a:gd name="connsiteX20" fmla="*/ 6048147 w 6121358"/>
                  <a:gd name="connsiteY20" fmla="*/ 914554 h 1341274"/>
                  <a:gd name="connsiteX21" fmla="*/ 6121299 w 6121358"/>
                  <a:gd name="connsiteY21" fmla="*/ 243994 h 1341274"/>
                  <a:gd name="connsiteX22" fmla="*/ 6035955 w 6121358"/>
                  <a:gd name="connsiteY22" fmla="*/ 85498 h 1341274"/>
                  <a:gd name="connsiteX23" fmla="*/ 5633619 w 6121358"/>
                  <a:gd name="connsiteY23" fmla="*/ 146458 h 1341274"/>
                  <a:gd name="connsiteX24" fmla="*/ 5267859 w 6121358"/>
                  <a:gd name="connsiteY24" fmla="*/ 134266 h 1341274"/>
                  <a:gd name="connsiteX25" fmla="*/ 4938675 w 6121358"/>
                  <a:gd name="connsiteY25" fmla="*/ 97690 h 1341274"/>
                  <a:gd name="connsiteX26" fmla="*/ 4572915 w 6121358"/>
                  <a:gd name="connsiteY26" fmla="*/ 48922 h 1341274"/>
                  <a:gd name="connsiteX27" fmla="*/ 4158387 w 6121358"/>
                  <a:gd name="connsiteY27" fmla="*/ 154 h 1341274"/>
                  <a:gd name="connsiteX28" fmla="*/ 3926739 w 6121358"/>
                  <a:gd name="connsiteY28" fmla="*/ 36730 h 1341274"/>
                  <a:gd name="connsiteX29" fmla="*/ 3524403 w 6121358"/>
                  <a:gd name="connsiteY29" fmla="*/ 122074 h 1341274"/>
                  <a:gd name="connsiteX30" fmla="*/ 3109875 w 6121358"/>
                  <a:gd name="connsiteY30" fmla="*/ 195226 h 1341274"/>
                  <a:gd name="connsiteX31" fmla="*/ 2756307 w 6121358"/>
                  <a:gd name="connsiteY31" fmla="*/ 195226 h 1341274"/>
                  <a:gd name="connsiteX32" fmla="*/ 2451507 w 6121358"/>
                  <a:gd name="connsiteY32" fmla="*/ 158650 h 1341274"/>
                  <a:gd name="connsiteX33" fmla="*/ 1927251 w 6121358"/>
                  <a:gd name="connsiteY33" fmla="*/ 109882 h 1341274"/>
                  <a:gd name="connsiteX34" fmla="*/ 1659027 w 6121358"/>
                  <a:gd name="connsiteY34" fmla="*/ 109882 h 1341274"/>
                  <a:gd name="connsiteX35" fmla="*/ 1329843 w 6121358"/>
                  <a:gd name="connsiteY35" fmla="*/ 170842 h 1341274"/>
                  <a:gd name="connsiteX36" fmla="*/ 939699 w 6121358"/>
                  <a:gd name="connsiteY36" fmla="*/ 207418 h 1341274"/>
                  <a:gd name="connsiteX37" fmla="*/ 500787 w 6121358"/>
                  <a:gd name="connsiteY37" fmla="*/ 183034 h 1341274"/>
                  <a:gd name="connsiteX38" fmla="*/ 183795 w 6121358"/>
                  <a:gd name="connsiteY38" fmla="*/ 183034 h 1341274"/>
                  <a:gd name="connsiteX39" fmla="*/ 13107 w 6121358"/>
                  <a:gd name="connsiteY39" fmla="*/ 158650 h 13412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</a:cxnLst>
                <a:rect l="l" t="t" r="r" b="b"/>
                <a:pathLst>
                  <a:path w="6121358" h="1341274">
                    <a:moveTo>
                      <a:pt x="13107" y="158650"/>
                    </a:moveTo>
                    <a:cubicBezTo>
                      <a:pt x="-15341" y="260250"/>
                      <a:pt x="11075" y="613818"/>
                      <a:pt x="13107" y="792634"/>
                    </a:cubicBezTo>
                    <a:cubicBezTo>
                      <a:pt x="15139" y="971450"/>
                      <a:pt x="15139" y="1152298"/>
                      <a:pt x="25299" y="1231546"/>
                    </a:cubicBezTo>
                    <a:cubicBezTo>
                      <a:pt x="35459" y="1310794"/>
                      <a:pt x="23267" y="1259994"/>
                      <a:pt x="74067" y="1268122"/>
                    </a:cubicBezTo>
                    <a:cubicBezTo>
                      <a:pt x="124867" y="1276250"/>
                      <a:pt x="206147" y="1278282"/>
                      <a:pt x="330099" y="1280314"/>
                    </a:cubicBezTo>
                    <a:cubicBezTo>
                      <a:pt x="454051" y="1282346"/>
                      <a:pt x="817779" y="1280314"/>
                      <a:pt x="817779" y="1280314"/>
                    </a:cubicBezTo>
                    <a:lnTo>
                      <a:pt x="1281075" y="1280314"/>
                    </a:lnTo>
                    <a:lnTo>
                      <a:pt x="1841907" y="1280314"/>
                    </a:lnTo>
                    <a:cubicBezTo>
                      <a:pt x="1986179" y="1280314"/>
                      <a:pt x="2045107" y="1286410"/>
                      <a:pt x="2146707" y="1280314"/>
                    </a:cubicBezTo>
                    <a:cubicBezTo>
                      <a:pt x="2248307" y="1274218"/>
                      <a:pt x="2360067" y="1239674"/>
                      <a:pt x="2451507" y="1243738"/>
                    </a:cubicBezTo>
                    <a:cubicBezTo>
                      <a:pt x="2542947" y="1247802"/>
                      <a:pt x="2528723" y="1288442"/>
                      <a:pt x="2695347" y="1304698"/>
                    </a:cubicBezTo>
                    <a:cubicBezTo>
                      <a:pt x="2861971" y="1320954"/>
                      <a:pt x="3298851" y="1341274"/>
                      <a:pt x="3451251" y="1341274"/>
                    </a:cubicBezTo>
                    <a:cubicBezTo>
                      <a:pt x="3603651" y="1341274"/>
                      <a:pt x="3461411" y="1316890"/>
                      <a:pt x="3609747" y="1304698"/>
                    </a:cubicBezTo>
                    <a:cubicBezTo>
                      <a:pt x="3758083" y="1292506"/>
                      <a:pt x="4146195" y="1274218"/>
                      <a:pt x="4341267" y="1268122"/>
                    </a:cubicBezTo>
                    <a:cubicBezTo>
                      <a:pt x="4536339" y="1262026"/>
                      <a:pt x="4635907" y="1270154"/>
                      <a:pt x="4780179" y="1268122"/>
                    </a:cubicBezTo>
                    <a:cubicBezTo>
                      <a:pt x="4924451" y="1266090"/>
                      <a:pt x="5064659" y="1245770"/>
                      <a:pt x="5206899" y="1255930"/>
                    </a:cubicBezTo>
                    <a:cubicBezTo>
                      <a:pt x="5349139" y="1266090"/>
                      <a:pt x="5515763" y="1322986"/>
                      <a:pt x="5633619" y="1329082"/>
                    </a:cubicBezTo>
                    <a:cubicBezTo>
                      <a:pt x="5751475" y="1335178"/>
                      <a:pt x="5859171" y="1300634"/>
                      <a:pt x="5914035" y="1292506"/>
                    </a:cubicBezTo>
                    <a:cubicBezTo>
                      <a:pt x="5968899" y="1284378"/>
                      <a:pt x="5952643" y="1294538"/>
                      <a:pt x="5962803" y="1280314"/>
                    </a:cubicBezTo>
                    <a:cubicBezTo>
                      <a:pt x="5972963" y="1266090"/>
                      <a:pt x="5960771" y="1268122"/>
                      <a:pt x="5974995" y="1207162"/>
                    </a:cubicBezTo>
                    <a:cubicBezTo>
                      <a:pt x="5989219" y="1146202"/>
                      <a:pt x="6023763" y="1075082"/>
                      <a:pt x="6048147" y="914554"/>
                    </a:cubicBezTo>
                    <a:cubicBezTo>
                      <a:pt x="6072531" y="754026"/>
                      <a:pt x="6123331" y="382170"/>
                      <a:pt x="6121299" y="243994"/>
                    </a:cubicBezTo>
                    <a:cubicBezTo>
                      <a:pt x="6119267" y="105818"/>
                      <a:pt x="6117235" y="101754"/>
                      <a:pt x="6035955" y="85498"/>
                    </a:cubicBezTo>
                    <a:cubicBezTo>
                      <a:pt x="5954675" y="69242"/>
                      <a:pt x="5761635" y="138330"/>
                      <a:pt x="5633619" y="146458"/>
                    </a:cubicBezTo>
                    <a:cubicBezTo>
                      <a:pt x="5505603" y="154586"/>
                      <a:pt x="5383683" y="142394"/>
                      <a:pt x="5267859" y="134266"/>
                    </a:cubicBezTo>
                    <a:cubicBezTo>
                      <a:pt x="5152035" y="126138"/>
                      <a:pt x="5054499" y="111914"/>
                      <a:pt x="4938675" y="97690"/>
                    </a:cubicBezTo>
                    <a:cubicBezTo>
                      <a:pt x="4822851" y="83466"/>
                      <a:pt x="4572915" y="48922"/>
                      <a:pt x="4572915" y="48922"/>
                    </a:cubicBezTo>
                    <a:cubicBezTo>
                      <a:pt x="4442867" y="32666"/>
                      <a:pt x="4266083" y="2186"/>
                      <a:pt x="4158387" y="154"/>
                    </a:cubicBezTo>
                    <a:cubicBezTo>
                      <a:pt x="4050691" y="-1878"/>
                      <a:pt x="4032403" y="16410"/>
                      <a:pt x="3926739" y="36730"/>
                    </a:cubicBezTo>
                    <a:cubicBezTo>
                      <a:pt x="3821075" y="57050"/>
                      <a:pt x="3660547" y="95658"/>
                      <a:pt x="3524403" y="122074"/>
                    </a:cubicBezTo>
                    <a:cubicBezTo>
                      <a:pt x="3388259" y="148490"/>
                      <a:pt x="3237891" y="183034"/>
                      <a:pt x="3109875" y="195226"/>
                    </a:cubicBezTo>
                    <a:cubicBezTo>
                      <a:pt x="2981859" y="207418"/>
                      <a:pt x="2866035" y="201322"/>
                      <a:pt x="2756307" y="195226"/>
                    </a:cubicBezTo>
                    <a:cubicBezTo>
                      <a:pt x="2646579" y="189130"/>
                      <a:pt x="2451507" y="158650"/>
                      <a:pt x="2451507" y="158650"/>
                    </a:cubicBezTo>
                    <a:cubicBezTo>
                      <a:pt x="2313331" y="144426"/>
                      <a:pt x="2059331" y="118010"/>
                      <a:pt x="1927251" y="109882"/>
                    </a:cubicBezTo>
                    <a:cubicBezTo>
                      <a:pt x="1795171" y="101754"/>
                      <a:pt x="1758595" y="99722"/>
                      <a:pt x="1659027" y="109882"/>
                    </a:cubicBezTo>
                    <a:cubicBezTo>
                      <a:pt x="1559459" y="120042"/>
                      <a:pt x="1449731" y="154586"/>
                      <a:pt x="1329843" y="170842"/>
                    </a:cubicBezTo>
                    <a:cubicBezTo>
                      <a:pt x="1209955" y="187098"/>
                      <a:pt x="1077875" y="205386"/>
                      <a:pt x="939699" y="207418"/>
                    </a:cubicBezTo>
                    <a:cubicBezTo>
                      <a:pt x="801523" y="209450"/>
                      <a:pt x="626771" y="187098"/>
                      <a:pt x="500787" y="183034"/>
                    </a:cubicBezTo>
                    <a:cubicBezTo>
                      <a:pt x="374803" y="178970"/>
                      <a:pt x="267107" y="187098"/>
                      <a:pt x="183795" y="183034"/>
                    </a:cubicBezTo>
                    <a:cubicBezTo>
                      <a:pt x="100483" y="178970"/>
                      <a:pt x="41555" y="57050"/>
                      <a:pt x="13107" y="158650"/>
                    </a:cubicBezTo>
                    <a:close/>
                  </a:path>
                </a:pathLst>
              </a:custGeom>
              <a:solidFill>
                <a:schemeClr val="bg1"/>
              </a:solidFill>
            </p:spPr>
            <p:txBody>
              <a:bodyPr wrap="square" rtlCol="0" anchor="ctr">
                <a:spAutoFit/>
              </a:bodyPr>
              <a:lstStyle/>
              <a:p>
                <a:pPr marL="342900" indent="-342900" algn="ctr">
                  <a:buFont typeface="Arial"/>
                  <a:buChar char="•"/>
                </a:pPr>
                <a:endParaRPr lang="en-US" sz="2400" dirty="0" smtClean="0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2533728" y="3376241"/>
                <a:ext cx="33629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ρ = 3.0 g/cm</a:t>
                </a:r>
                <a:r>
                  <a:rPr lang="en-US" b="1" baseline="30000" dirty="0" smtClean="0"/>
                  <a:t>3 </a:t>
                </a:r>
                <a:r>
                  <a:rPr lang="en-US" b="1" dirty="0" smtClean="0"/>
                  <a:t>; v = 5000 m/s  </a:t>
                </a:r>
                <a:endParaRPr lang="en-US" b="1" dirty="0"/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195162" y="1180295"/>
              <a:ext cx="9203012" cy="4096838"/>
              <a:chOff x="169588" y="1295400"/>
              <a:chExt cx="9203012" cy="4096838"/>
            </a:xfrm>
          </p:grpSpPr>
          <p:grpSp>
            <p:nvGrpSpPr>
              <p:cNvPr id="87" name="Group 86"/>
              <p:cNvGrpSpPr/>
              <p:nvPr/>
            </p:nvGrpSpPr>
            <p:grpSpPr>
              <a:xfrm>
                <a:off x="169588" y="1295400"/>
                <a:ext cx="9203012" cy="3733800"/>
                <a:chOff x="152400" y="1139805"/>
                <a:chExt cx="9203012" cy="3733800"/>
              </a:xfrm>
            </p:grpSpPr>
            <p:sp>
              <p:nvSpPr>
                <p:cNvPr id="40" name="TextBox 39"/>
                <p:cNvSpPr txBox="1"/>
                <p:nvPr/>
              </p:nvSpPr>
              <p:spPr>
                <a:xfrm>
                  <a:off x="470116" y="1139805"/>
                  <a:ext cx="117703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 smtClean="0">
                      <a:latin typeface="+mj-lt"/>
                    </a:rPr>
                    <a:t>z</a:t>
                  </a:r>
                  <a:r>
                    <a:rPr lang="en-US" sz="2000" b="1" baseline="-25000" dirty="0">
                      <a:latin typeface="+mj-lt"/>
                    </a:rPr>
                    <a:t>0</a:t>
                  </a:r>
                  <a:r>
                    <a:rPr lang="en-US" sz="2000" b="1" baseline="-25000" dirty="0" smtClean="0">
                      <a:latin typeface="+mj-lt"/>
                    </a:rPr>
                    <a:t> </a:t>
                  </a:r>
                  <a:r>
                    <a:rPr lang="en-US" sz="2000" b="1" dirty="0" smtClean="0">
                      <a:latin typeface="+mj-lt"/>
                    </a:rPr>
                    <a:t>=  0 m</a:t>
                  </a:r>
                  <a:endParaRPr lang="en-US" sz="2000" b="1" dirty="0">
                    <a:latin typeface="+mj-lt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403207" y="1983165"/>
                  <a:ext cx="147228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/>
                    <a:t>z</a:t>
                  </a:r>
                  <a:r>
                    <a:rPr lang="en-US" b="1" baseline="-25000" dirty="0"/>
                    <a:t>1</a:t>
                  </a:r>
                  <a:r>
                    <a:rPr lang="en-US" b="1" baseline="-25000" dirty="0" smtClean="0"/>
                    <a:t> </a:t>
                  </a:r>
                  <a:r>
                    <a:rPr lang="en-US" b="1" dirty="0" smtClean="0"/>
                    <a:t>= 300 m</a:t>
                  </a:r>
                  <a:endParaRPr lang="en-US" b="1" dirty="0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337234" y="2848808"/>
                  <a:ext cx="147228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/>
                    <a:t>z</a:t>
                  </a:r>
                  <a:r>
                    <a:rPr lang="en-US" b="1" baseline="-25000" dirty="0" smtClean="0"/>
                    <a:t>2 </a:t>
                  </a:r>
                  <a:r>
                    <a:rPr lang="en-US" b="1" dirty="0" smtClean="0"/>
                    <a:t>= 720 m</a:t>
                  </a:r>
                  <a:endParaRPr lang="en-US" b="1" dirty="0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152400" y="4412733"/>
                  <a:ext cx="147228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/>
                    <a:t>z</a:t>
                  </a:r>
                  <a:r>
                    <a:rPr lang="en-US" b="1" baseline="-25000" dirty="0"/>
                    <a:t>3</a:t>
                  </a:r>
                  <a:r>
                    <a:rPr lang="en-US" b="1" baseline="-25000" dirty="0" smtClean="0"/>
                    <a:t> </a:t>
                  </a:r>
                  <a:r>
                    <a:rPr lang="en-US" b="1" dirty="0" smtClean="0"/>
                    <a:t>= 2200 m</a:t>
                  </a:r>
                  <a:endParaRPr lang="en-US" b="1" dirty="0"/>
                </a:p>
              </p:txBody>
            </p:sp>
            <p:sp>
              <p:nvSpPr>
                <p:cNvPr id="34" name="Freeform 33"/>
                <p:cNvSpPr/>
                <p:nvPr/>
              </p:nvSpPr>
              <p:spPr>
                <a:xfrm>
                  <a:off x="1500132" y="1324471"/>
                  <a:ext cx="6085678" cy="830997"/>
                </a:xfrm>
                <a:custGeom>
                  <a:avLst/>
                  <a:gdLst>
                    <a:gd name="connsiteX0" fmla="*/ 49914 w 6771478"/>
                    <a:gd name="connsiteY0" fmla="*/ 73834 h 1214466"/>
                    <a:gd name="connsiteX1" fmla="*/ 549786 w 6771478"/>
                    <a:gd name="connsiteY1" fmla="*/ 682 h 1214466"/>
                    <a:gd name="connsiteX2" fmla="*/ 1098426 w 6771478"/>
                    <a:gd name="connsiteY2" fmla="*/ 37258 h 1214466"/>
                    <a:gd name="connsiteX3" fmla="*/ 1708026 w 6771478"/>
                    <a:gd name="connsiteY3" fmla="*/ 37258 h 1214466"/>
                    <a:gd name="connsiteX4" fmla="*/ 2390778 w 6771478"/>
                    <a:gd name="connsiteY4" fmla="*/ 73834 h 1214466"/>
                    <a:gd name="connsiteX5" fmla="*/ 3232026 w 6771478"/>
                    <a:gd name="connsiteY5" fmla="*/ 12874 h 1214466"/>
                    <a:gd name="connsiteX6" fmla="*/ 3817242 w 6771478"/>
                    <a:gd name="connsiteY6" fmla="*/ 49450 h 1214466"/>
                    <a:gd name="connsiteX7" fmla="*/ 4621914 w 6771478"/>
                    <a:gd name="connsiteY7" fmla="*/ 86026 h 1214466"/>
                    <a:gd name="connsiteX8" fmla="*/ 5377818 w 6771478"/>
                    <a:gd name="connsiteY8" fmla="*/ 682 h 1214466"/>
                    <a:gd name="connsiteX9" fmla="*/ 6194682 w 6771478"/>
                    <a:gd name="connsiteY9" fmla="*/ 122602 h 1214466"/>
                    <a:gd name="connsiteX10" fmla="*/ 6682362 w 6771478"/>
                    <a:gd name="connsiteY10" fmla="*/ 122602 h 1214466"/>
                    <a:gd name="connsiteX11" fmla="*/ 6731130 w 6771478"/>
                    <a:gd name="connsiteY11" fmla="*/ 744394 h 1214466"/>
                    <a:gd name="connsiteX12" fmla="*/ 6731130 w 6771478"/>
                    <a:gd name="connsiteY12" fmla="*/ 1146730 h 1214466"/>
                    <a:gd name="connsiteX13" fmla="*/ 6718938 w 6771478"/>
                    <a:gd name="connsiteY13" fmla="*/ 1171114 h 1214466"/>
                    <a:gd name="connsiteX14" fmla="*/ 6060570 w 6771478"/>
                    <a:gd name="connsiteY14" fmla="*/ 1195498 h 1214466"/>
                    <a:gd name="connsiteX15" fmla="*/ 5572890 w 6771478"/>
                    <a:gd name="connsiteY15" fmla="*/ 1195498 h 1214466"/>
                    <a:gd name="connsiteX16" fmla="*/ 4975482 w 6771478"/>
                    <a:gd name="connsiteY16" fmla="*/ 1183306 h 1214466"/>
                    <a:gd name="connsiteX17" fmla="*/ 4487802 w 6771478"/>
                    <a:gd name="connsiteY17" fmla="*/ 1134538 h 1214466"/>
                    <a:gd name="connsiteX18" fmla="*/ 3987930 w 6771478"/>
                    <a:gd name="connsiteY18" fmla="*/ 1158922 h 1214466"/>
                    <a:gd name="connsiteX19" fmla="*/ 3524634 w 6771478"/>
                    <a:gd name="connsiteY19" fmla="*/ 1146730 h 1214466"/>
                    <a:gd name="connsiteX20" fmla="*/ 2951610 w 6771478"/>
                    <a:gd name="connsiteY20" fmla="*/ 1195498 h 1214466"/>
                    <a:gd name="connsiteX21" fmla="*/ 2110362 w 6771478"/>
                    <a:gd name="connsiteY21" fmla="*/ 1171114 h 1214466"/>
                    <a:gd name="connsiteX22" fmla="*/ 1671450 w 6771478"/>
                    <a:gd name="connsiteY22" fmla="*/ 1122346 h 1214466"/>
                    <a:gd name="connsiteX23" fmla="*/ 1293498 w 6771478"/>
                    <a:gd name="connsiteY23" fmla="*/ 1110154 h 1214466"/>
                    <a:gd name="connsiteX24" fmla="*/ 878970 w 6771478"/>
                    <a:gd name="connsiteY24" fmla="*/ 1146730 h 1214466"/>
                    <a:gd name="connsiteX25" fmla="*/ 415674 w 6771478"/>
                    <a:gd name="connsiteY25" fmla="*/ 1158922 h 1214466"/>
                    <a:gd name="connsiteX26" fmla="*/ 25530 w 6771478"/>
                    <a:gd name="connsiteY26" fmla="*/ 1158922 h 1214466"/>
                    <a:gd name="connsiteX27" fmla="*/ 37722 w 6771478"/>
                    <a:gd name="connsiteY27" fmla="*/ 415210 h 1214466"/>
                    <a:gd name="connsiteX28" fmla="*/ 37722 w 6771478"/>
                    <a:gd name="connsiteY28" fmla="*/ 122602 h 1214466"/>
                    <a:gd name="connsiteX29" fmla="*/ 49914 w 6771478"/>
                    <a:gd name="connsiteY29" fmla="*/ 73834 h 12144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</a:cxnLst>
                  <a:rect l="l" t="t" r="r" b="b"/>
                  <a:pathLst>
                    <a:path w="6771478" h="1214466">
                      <a:moveTo>
                        <a:pt x="49914" y="73834"/>
                      </a:moveTo>
                      <a:cubicBezTo>
                        <a:pt x="135258" y="53514"/>
                        <a:pt x="375034" y="6778"/>
                        <a:pt x="549786" y="682"/>
                      </a:cubicBezTo>
                      <a:cubicBezTo>
                        <a:pt x="724538" y="-5414"/>
                        <a:pt x="905386" y="31162"/>
                        <a:pt x="1098426" y="37258"/>
                      </a:cubicBezTo>
                      <a:cubicBezTo>
                        <a:pt x="1291466" y="43354"/>
                        <a:pt x="1492634" y="31162"/>
                        <a:pt x="1708026" y="37258"/>
                      </a:cubicBezTo>
                      <a:cubicBezTo>
                        <a:pt x="1923418" y="43354"/>
                        <a:pt x="2136778" y="77898"/>
                        <a:pt x="2390778" y="73834"/>
                      </a:cubicBezTo>
                      <a:cubicBezTo>
                        <a:pt x="2644778" y="69770"/>
                        <a:pt x="2994282" y="16938"/>
                        <a:pt x="3232026" y="12874"/>
                      </a:cubicBezTo>
                      <a:cubicBezTo>
                        <a:pt x="3469770" y="8810"/>
                        <a:pt x="3817242" y="49450"/>
                        <a:pt x="3817242" y="49450"/>
                      </a:cubicBezTo>
                      <a:cubicBezTo>
                        <a:pt x="4048890" y="61642"/>
                        <a:pt x="4361818" y="94154"/>
                        <a:pt x="4621914" y="86026"/>
                      </a:cubicBezTo>
                      <a:cubicBezTo>
                        <a:pt x="4882010" y="77898"/>
                        <a:pt x="5115690" y="-5414"/>
                        <a:pt x="5377818" y="682"/>
                      </a:cubicBezTo>
                      <a:cubicBezTo>
                        <a:pt x="5639946" y="6778"/>
                        <a:pt x="5977258" y="102282"/>
                        <a:pt x="6194682" y="122602"/>
                      </a:cubicBezTo>
                      <a:cubicBezTo>
                        <a:pt x="6412106" y="142922"/>
                        <a:pt x="6592954" y="18970"/>
                        <a:pt x="6682362" y="122602"/>
                      </a:cubicBezTo>
                      <a:cubicBezTo>
                        <a:pt x="6771770" y="226234"/>
                        <a:pt x="6723002" y="573706"/>
                        <a:pt x="6731130" y="744394"/>
                      </a:cubicBezTo>
                      <a:cubicBezTo>
                        <a:pt x="6739258" y="915082"/>
                        <a:pt x="6733162" y="1075610"/>
                        <a:pt x="6731130" y="1146730"/>
                      </a:cubicBezTo>
                      <a:cubicBezTo>
                        <a:pt x="6729098" y="1217850"/>
                        <a:pt x="6830698" y="1162986"/>
                        <a:pt x="6718938" y="1171114"/>
                      </a:cubicBezTo>
                      <a:cubicBezTo>
                        <a:pt x="6607178" y="1179242"/>
                        <a:pt x="6251578" y="1191434"/>
                        <a:pt x="6060570" y="1195498"/>
                      </a:cubicBezTo>
                      <a:cubicBezTo>
                        <a:pt x="5869562" y="1199562"/>
                        <a:pt x="5572890" y="1195498"/>
                        <a:pt x="5572890" y="1195498"/>
                      </a:cubicBezTo>
                      <a:cubicBezTo>
                        <a:pt x="5392042" y="1193466"/>
                        <a:pt x="5156330" y="1193466"/>
                        <a:pt x="4975482" y="1183306"/>
                      </a:cubicBezTo>
                      <a:cubicBezTo>
                        <a:pt x="4794634" y="1173146"/>
                        <a:pt x="4652394" y="1138602"/>
                        <a:pt x="4487802" y="1134538"/>
                      </a:cubicBezTo>
                      <a:cubicBezTo>
                        <a:pt x="4323210" y="1130474"/>
                        <a:pt x="4148458" y="1156890"/>
                        <a:pt x="3987930" y="1158922"/>
                      </a:cubicBezTo>
                      <a:cubicBezTo>
                        <a:pt x="3827402" y="1160954"/>
                        <a:pt x="3697354" y="1140634"/>
                        <a:pt x="3524634" y="1146730"/>
                      </a:cubicBezTo>
                      <a:cubicBezTo>
                        <a:pt x="3351914" y="1152826"/>
                        <a:pt x="3187322" y="1191434"/>
                        <a:pt x="2951610" y="1195498"/>
                      </a:cubicBezTo>
                      <a:cubicBezTo>
                        <a:pt x="2715898" y="1199562"/>
                        <a:pt x="2323722" y="1183306"/>
                        <a:pt x="2110362" y="1171114"/>
                      </a:cubicBezTo>
                      <a:cubicBezTo>
                        <a:pt x="1897002" y="1158922"/>
                        <a:pt x="1807594" y="1132506"/>
                        <a:pt x="1671450" y="1122346"/>
                      </a:cubicBezTo>
                      <a:cubicBezTo>
                        <a:pt x="1535306" y="1112186"/>
                        <a:pt x="1425578" y="1106090"/>
                        <a:pt x="1293498" y="1110154"/>
                      </a:cubicBezTo>
                      <a:cubicBezTo>
                        <a:pt x="1161418" y="1114218"/>
                        <a:pt x="1025274" y="1138602"/>
                        <a:pt x="878970" y="1146730"/>
                      </a:cubicBezTo>
                      <a:cubicBezTo>
                        <a:pt x="732666" y="1154858"/>
                        <a:pt x="557914" y="1156890"/>
                        <a:pt x="415674" y="1158922"/>
                      </a:cubicBezTo>
                      <a:cubicBezTo>
                        <a:pt x="273434" y="1160954"/>
                        <a:pt x="88522" y="1282874"/>
                        <a:pt x="25530" y="1158922"/>
                      </a:cubicBezTo>
                      <a:cubicBezTo>
                        <a:pt x="-37462" y="1034970"/>
                        <a:pt x="35690" y="587930"/>
                        <a:pt x="37722" y="415210"/>
                      </a:cubicBezTo>
                      <a:cubicBezTo>
                        <a:pt x="39754" y="242490"/>
                        <a:pt x="35690" y="185594"/>
                        <a:pt x="37722" y="122602"/>
                      </a:cubicBezTo>
                      <a:cubicBezTo>
                        <a:pt x="39754" y="59610"/>
                        <a:pt x="-35430" y="94154"/>
                        <a:pt x="49914" y="73834"/>
                      </a:cubicBezTo>
                      <a:close/>
                    </a:path>
                  </a:pathLst>
                </a:custGeom>
                <a:solidFill>
                  <a:srgbClr val="1C6BA0">
                    <a:alpha val="52000"/>
                  </a:srgbClr>
                </a:solidFill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endParaRPr lang="en-US" sz="2400" dirty="0" smtClean="0"/>
                </a:p>
                <a:p>
                  <a:pPr algn="ctr"/>
                  <a:endParaRPr lang="en-US" sz="2400" dirty="0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223638" y="3859801"/>
                  <a:ext cx="147228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/>
                    <a:t>z</a:t>
                  </a:r>
                  <a:r>
                    <a:rPr lang="en-US" b="1" baseline="-25000" dirty="0"/>
                    <a:t>3</a:t>
                  </a:r>
                  <a:r>
                    <a:rPr lang="en-US" b="1" baseline="-25000" dirty="0" smtClean="0"/>
                    <a:t> </a:t>
                  </a:r>
                  <a:r>
                    <a:rPr lang="en-US" b="1" dirty="0" smtClean="0"/>
                    <a:t>= 2200 m</a:t>
                  </a:r>
                  <a:endParaRPr lang="en-US" b="1" dirty="0"/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543800" y="1739969"/>
                  <a:ext cx="181161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>
                      <a:cs typeface="Palatino"/>
                    </a:rPr>
                    <a:t>Water Bottom</a:t>
                  </a:r>
                  <a:endParaRPr lang="en-US" b="1" dirty="0">
                    <a:cs typeface="Palatino"/>
                  </a:endParaRPr>
                </a:p>
              </p:txBody>
            </p:sp>
            <p:sp>
              <p:nvSpPr>
                <p:cNvPr id="83" name="TextBox 82"/>
                <p:cNvSpPr txBox="1"/>
                <p:nvPr/>
              </p:nvSpPr>
              <p:spPr>
                <a:xfrm>
                  <a:off x="7663725" y="2639496"/>
                  <a:ext cx="13965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>
                      <a:cs typeface="Palatino"/>
                    </a:rPr>
                    <a:t>Top Salt</a:t>
                  </a:r>
                  <a:endParaRPr lang="en-US" b="1" dirty="0">
                    <a:cs typeface="Palatino"/>
                  </a:endParaRPr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7730237" y="3859801"/>
                  <a:ext cx="13965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>
                      <a:cs typeface="Palatino"/>
                    </a:rPr>
                    <a:t>Base Salt</a:t>
                  </a:r>
                  <a:endParaRPr lang="en-US" b="1" dirty="0">
                    <a:cs typeface="Palatino"/>
                  </a:endParaRPr>
                </a:p>
              </p:txBody>
            </p:sp>
            <p:sp>
              <p:nvSpPr>
                <p:cNvPr id="85" name="TextBox 84"/>
                <p:cNvSpPr txBox="1"/>
                <p:nvPr/>
              </p:nvSpPr>
              <p:spPr>
                <a:xfrm>
                  <a:off x="7679012" y="4504273"/>
                  <a:ext cx="109177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>
                      <a:latin typeface="+mj-lt"/>
                      <a:cs typeface="Palatino"/>
                    </a:rPr>
                    <a:t>Target</a:t>
                  </a:r>
                  <a:endParaRPr lang="en-US" b="1" dirty="0">
                    <a:latin typeface="+mj-lt"/>
                    <a:cs typeface="Palatino"/>
                  </a:endParaRPr>
                </a:p>
              </p:txBody>
            </p:sp>
          </p:grpSp>
          <p:sp>
            <p:nvSpPr>
              <p:cNvPr id="88" name="TextBox 87"/>
              <p:cNvSpPr txBox="1"/>
              <p:nvPr/>
            </p:nvSpPr>
            <p:spPr>
              <a:xfrm>
                <a:off x="2624328" y="1703340"/>
                <a:ext cx="33629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ρ = 1.0 g/cm</a:t>
                </a:r>
                <a:r>
                  <a:rPr lang="en-US" b="1" baseline="30000" dirty="0" smtClean="0"/>
                  <a:t>3 </a:t>
                </a:r>
                <a:r>
                  <a:rPr lang="en-US" b="1" dirty="0" smtClean="0"/>
                  <a:t>; v = 1500 m/s  </a:t>
                </a:r>
                <a:endParaRPr lang="en-US" b="1" dirty="0"/>
              </a:p>
            </p:txBody>
          </p:sp>
          <p:sp>
            <p:nvSpPr>
              <p:cNvPr id="89" name="Freeform 88"/>
              <p:cNvSpPr/>
              <p:nvPr/>
            </p:nvSpPr>
            <p:spPr>
              <a:xfrm>
                <a:off x="1509993" y="2133600"/>
                <a:ext cx="6110892" cy="999744"/>
              </a:xfrm>
              <a:custGeom>
                <a:avLst/>
                <a:gdLst>
                  <a:gd name="connsiteX0" fmla="*/ 26199 w 6110892"/>
                  <a:gd name="connsiteY0" fmla="*/ 60960 h 999744"/>
                  <a:gd name="connsiteX1" fmla="*/ 38391 w 6110892"/>
                  <a:gd name="connsiteY1" fmla="*/ 438912 h 999744"/>
                  <a:gd name="connsiteX2" fmla="*/ 1815 w 6110892"/>
                  <a:gd name="connsiteY2" fmla="*/ 731520 h 999744"/>
                  <a:gd name="connsiteX3" fmla="*/ 62775 w 6110892"/>
                  <a:gd name="connsiteY3" fmla="*/ 829056 h 999744"/>
                  <a:gd name="connsiteX4" fmla="*/ 123735 w 6110892"/>
                  <a:gd name="connsiteY4" fmla="*/ 950976 h 999744"/>
                  <a:gd name="connsiteX5" fmla="*/ 74967 w 6110892"/>
                  <a:gd name="connsiteY5" fmla="*/ 975360 h 999744"/>
                  <a:gd name="connsiteX6" fmla="*/ 696759 w 6110892"/>
                  <a:gd name="connsiteY6" fmla="*/ 975360 h 999744"/>
                  <a:gd name="connsiteX7" fmla="*/ 1355127 w 6110892"/>
                  <a:gd name="connsiteY7" fmla="*/ 975360 h 999744"/>
                  <a:gd name="connsiteX8" fmla="*/ 1452663 w 6110892"/>
                  <a:gd name="connsiteY8" fmla="*/ 975360 h 999744"/>
                  <a:gd name="connsiteX9" fmla="*/ 2074455 w 6110892"/>
                  <a:gd name="connsiteY9" fmla="*/ 926592 h 999744"/>
                  <a:gd name="connsiteX10" fmla="*/ 2586519 w 6110892"/>
                  <a:gd name="connsiteY10" fmla="*/ 999744 h 999744"/>
                  <a:gd name="connsiteX11" fmla="*/ 3183927 w 6110892"/>
                  <a:gd name="connsiteY11" fmla="*/ 999744 h 999744"/>
                  <a:gd name="connsiteX12" fmla="*/ 3769143 w 6110892"/>
                  <a:gd name="connsiteY12" fmla="*/ 926592 h 999744"/>
                  <a:gd name="connsiteX13" fmla="*/ 4171479 w 6110892"/>
                  <a:gd name="connsiteY13" fmla="*/ 829056 h 999744"/>
                  <a:gd name="connsiteX14" fmla="*/ 5207799 w 6110892"/>
                  <a:gd name="connsiteY14" fmla="*/ 950976 h 999744"/>
                  <a:gd name="connsiteX15" fmla="*/ 6036855 w 6110892"/>
                  <a:gd name="connsiteY15" fmla="*/ 950976 h 999744"/>
                  <a:gd name="connsiteX16" fmla="*/ 6073431 w 6110892"/>
                  <a:gd name="connsiteY16" fmla="*/ 646176 h 999744"/>
                  <a:gd name="connsiteX17" fmla="*/ 6061239 w 6110892"/>
                  <a:gd name="connsiteY17" fmla="*/ 109728 h 999744"/>
                  <a:gd name="connsiteX18" fmla="*/ 5707671 w 6110892"/>
                  <a:gd name="connsiteY18" fmla="*/ 48768 h 999744"/>
                  <a:gd name="connsiteX19" fmla="*/ 5012727 w 6110892"/>
                  <a:gd name="connsiteY19" fmla="*/ 60960 h 999744"/>
                  <a:gd name="connsiteX20" fmla="*/ 4610391 w 6110892"/>
                  <a:gd name="connsiteY20" fmla="*/ 60960 h 999744"/>
                  <a:gd name="connsiteX21" fmla="*/ 4208055 w 6110892"/>
                  <a:gd name="connsiteY21" fmla="*/ 48768 h 999744"/>
                  <a:gd name="connsiteX22" fmla="*/ 3988599 w 6110892"/>
                  <a:gd name="connsiteY22" fmla="*/ 12192 h 999744"/>
                  <a:gd name="connsiteX23" fmla="*/ 3403383 w 6110892"/>
                  <a:gd name="connsiteY23" fmla="*/ 48768 h 999744"/>
                  <a:gd name="connsiteX24" fmla="*/ 3135159 w 6110892"/>
                  <a:gd name="connsiteY24" fmla="*/ 12192 h 999744"/>
                  <a:gd name="connsiteX25" fmla="*/ 2623095 w 6110892"/>
                  <a:gd name="connsiteY25" fmla="*/ 73152 h 999744"/>
                  <a:gd name="connsiteX26" fmla="*/ 2147607 w 6110892"/>
                  <a:gd name="connsiteY26" fmla="*/ 24384 h 999744"/>
                  <a:gd name="connsiteX27" fmla="*/ 1659927 w 6110892"/>
                  <a:gd name="connsiteY27" fmla="*/ 24384 h 999744"/>
                  <a:gd name="connsiteX28" fmla="*/ 1281975 w 6110892"/>
                  <a:gd name="connsiteY28" fmla="*/ 0 h 999744"/>
                  <a:gd name="connsiteX29" fmla="*/ 806487 w 6110892"/>
                  <a:gd name="connsiteY29" fmla="*/ 0 h 999744"/>
                  <a:gd name="connsiteX30" fmla="*/ 440727 w 6110892"/>
                  <a:gd name="connsiteY30" fmla="*/ 24384 h 999744"/>
                  <a:gd name="connsiteX31" fmla="*/ 26199 w 6110892"/>
                  <a:gd name="connsiteY31" fmla="*/ 60960 h 9997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110892" h="999744">
                    <a:moveTo>
                      <a:pt x="26199" y="60960"/>
                    </a:moveTo>
                    <a:cubicBezTo>
                      <a:pt x="-40857" y="130048"/>
                      <a:pt x="42455" y="327152"/>
                      <a:pt x="38391" y="438912"/>
                    </a:cubicBezTo>
                    <a:cubicBezTo>
                      <a:pt x="34327" y="550672"/>
                      <a:pt x="-2249" y="666496"/>
                      <a:pt x="1815" y="731520"/>
                    </a:cubicBezTo>
                    <a:cubicBezTo>
                      <a:pt x="5879" y="796544"/>
                      <a:pt x="42455" y="792480"/>
                      <a:pt x="62775" y="829056"/>
                    </a:cubicBezTo>
                    <a:cubicBezTo>
                      <a:pt x="83095" y="865632"/>
                      <a:pt x="121703" y="926592"/>
                      <a:pt x="123735" y="950976"/>
                    </a:cubicBezTo>
                    <a:cubicBezTo>
                      <a:pt x="125767" y="975360"/>
                      <a:pt x="-20537" y="971296"/>
                      <a:pt x="74967" y="975360"/>
                    </a:cubicBezTo>
                    <a:cubicBezTo>
                      <a:pt x="170471" y="979424"/>
                      <a:pt x="696759" y="975360"/>
                      <a:pt x="696759" y="975360"/>
                    </a:cubicBezTo>
                    <a:lnTo>
                      <a:pt x="1355127" y="975360"/>
                    </a:lnTo>
                    <a:cubicBezTo>
                      <a:pt x="1481111" y="975360"/>
                      <a:pt x="1332775" y="983488"/>
                      <a:pt x="1452663" y="975360"/>
                    </a:cubicBezTo>
                    <a:cubicBezTo>
                      <a:pt x="1572551" y="967232"/>
                      <a:pt x="1885479" y="922528"/>
                      <a:pt x="2074455" y="926592"/>
                    </a:cubicBezTo>
                    <a:cubicBezTo>
                      <a:pt x="2263431" y="930656"/>
                      <a:pt x="2401607" y="987552"/>
                      <a:pt x="2586519" y="999744"/>
                    </a:cubicBezTo>
                    <a:cubicBezTo>
                      <a:pt x="2771431" y="1011936"/>
                      <a:pt x="2986823" y="1011936"/>
                      <a:pt x="3183927" y="999744"/>
                    </a:cubicBezTo>
                    <a:cubicBezTo>
                      <a:pt x="3381031" y="987552"/>
                      <a:pt x="3604551" y="955040"/>
                      <a:pt x="3769143" y="926592"/>
                    </a:cubicBezTo>
                    <a:cubicBezTo>
                      <a:pt x="3933735" y="898144"/>
                      <a:pt x="3931703" y="824992"/>
                      <a:pt x="4171479" y="829056"/>
                    </a:cubicBezTo>
                    <a:cubicBezTo>
                      <a:pt x="4411255" y="833120"/>
                      <a:pt x="4896903" y="930656"/>
                      <a:pt x="5207799" y="950976"/>
                    </a:cubicBezTo>
                    <a:cubicBezTo>
                      <a:pt x="5518695" y="971296"/>
                      <a:pt x="5892583" y="1001776"/>
                      <a:pt x="6036855" y="950976"/>
                    </a:cubicBezTo>
                    <a:cubicBezTo>
                      <a:pt x="6181127" y="900176"/>
                      <a:pt x="6069367" y="786384"/>
                      <a:pt x="6073431" y="646176"/>
                    </a:cubicBezTo>
                    <a:cubicBezTo>
                      <a:pt x="6077495" y="505968"/>
                      <a:pt x="6122199" y="209296"/>
                      <a:pt x="6061239" y="109728"/>
                    </a:cubicBezTo>
                    <a:cubicBezTo>
                      <a:pt x="6000279" y="10160"/>
                      <a:pt x="5882423" y="56896"/>
                      <a:pt x="5707671" y="48768"/>
                    </a:cubicBezTo>
                    <a:cubicBezTo>
                      <a:pt x="5532919" y="40640"/>
                      <a:pt x="5195607" y="58928"/>
                      <a:pt x="5012727" y="60960"/>
                    </a:cubicBezTo>
                    <a:cubicBezTo>
                      <a:pt x="4829847" y="62992"/>
                      <a:pt x="4744503" y="62992"/>
                      <a:pt x="4610391" y="60960"/>
                    </a:cubicBezTo>
                    <a:cubicBezTo>
                      <a:pt x="4476279" y="58928"/>
                      <a:pt x="4311687" y="56896"/>
                      <a:pt x="4208055" y="48768"/>
                    </a:cubicBezTo>
                    <a:cubicBezTo>
                      <a:pt x="4104423" y="40640"/>
                      <a:pt x="4122711" y="12192"/>
                      <a:pt x="3988599" y="12192"/>
                    </a:cubicBezTo>
                    <a:cubicBezTo>
                      <a:pt x="3854487" y="12192"/>
                      <a:pt x="3545623" y="48768"/>
                      <a:pt x="3403383" y="48768"/>
                    </a:cubicBezTo>
                    <a:cubicBezTo>
                      <a:pt x="3261143" y="48768"/>
                      <a:pt x="3265207" y="8128"/>
                      <a:pt x="3135159" y="12192"/>
                    </a:cubicBezTo>
                    <a:cubicBezTo>
                      <a:pt x="3005111" y="16256"/>
                      <a:pt x="2787687" y="71120"/>
                      <a:pt x="2623095" y="73152"/>
                    </a:cubicBezTo>
                    <a:cubicBezTo>
                      <a:pt x="2458503" y="75184"/>
                      <a:pt x="2308135" y="32512"/>
                      <a:pt x="2147607" y="24384"/>
                    </a:cubicBezTo>
                    <a:cubicBezTo>
                      <a:pt x="1987079" y="16256"/>
                      <a:pt x="1804199" y="28448"/>
                      <a:pt x="1659927" y="24384"/>
                    </a:cubicBezTo>
                    <a:cubicBezTo>
                      <a:pt x="1515655" y="20320"/>
                      <a:pt x="1424215" y="4064"/>
                      <a:pt x="1281975" y="0"/>
                    </a:cubicBezTo>
                    <a:cubicBezTo>
                      <a:pt x="1139735" y="-4064"/>
                      <a:pt x="946695" y="-4064"/>
                      <a:pt x="806487" y="0"/>
                    </a:cubicBezTo>
                    <a:cubicBezTo>
                      <a:pt x="666279" y="4064"/>
                      <a:pt x="570775" y="18288"/>
                      <a:pt x="440727" y="24384"/>
                    </a:cubicBezTo>
                    <a:cubicBezTo>
                      <a:pt x="310679" y="30480"/>
                      <a:pt x="93255" y="-8128"/>
                      <a:pt x="26199" y="60960"/>
                    </a:cubicBez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</p:spPr>
            <p:txBody>
              <a:bodyPr wrap="square" rtlCol="0" anchor="ctr">
                <a:spAutoFit/>
              </a:bodyPr>
              <a:lstStyle/>
              <a:p>
                <a:pPr marL="342900" indent="-342900" algn="ctr">
                  <a:buFont typeface="Arial"/>
                  <a:buChar char="•"/>
                </a:pPr>
                <a:endParaRPr lang="en-US" sz="2400" dirty="0" smtClean="0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2624327" y="2425759"/>
                <a:ext cx="33629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ρ = 1.8 g/cm</a:t>
                </a:r>
                <a:r>
                  <a:rPr lang="en-US" b="1" baseline="30000" dirty="0" smtClean="0"/>
                  <a:t>3 </a:t>
                </a:r>
                <a:r>
                  <a:rPr lang="en-US" b="1" dirty="0" smtClean="0"/>
                  <a:t>; v = 1700 m/s  </a:t>
                </a:r>
                <a:endParaRPr lang="en-US" b="1" dirty="0"/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2496662" y="5022906"/>
                <a:ext cx="33629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ρ = 1.6 g/cm</a:t>
                </a:r>
                <a:r>
                  <a:rPr lang="en-US" b="1" baseline="30000" dirty="0" smtClean="0"/>
                  <a:t>3 </a:t>
                </a:r>
                <a:r>
                  <a:rPr lang="en-US" b="1" dirty="0" smtClean="0"/>
                  <a:t>; v = 2500 m/s  </a:t>
                </a:r>
                <a:endParaRPr lang="en-US" b="1" dirty="0"/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517320" y="3005699"/>
                <a:ext cx="604366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+ + + </a:t>
                </a:r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+ + + + + + + + + + + + + + + + + + + + + + + + </a:t>
                </a:r>
                <a:r>
                  <a:rPr lang="en-US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+</a:t>
                </a:r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 + + + + + + </a:t>
                </a:r>
                <a:endParaRPr 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+ + + + + </a:t>
                </a:r>
                <a:r>
                  <a:rPr lang="en-US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+</a:t>
                </a:r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 + + + + + + + + + + + + + + + + + + + + + + + + + + + + + + + + + + + + + + + + + + + + + + + + + + + + + + + + + + + + + + + + + + + + + + + + + + + + + + + + + + + + + + + + + + + + + + + + </a:t>
                </a:r>
                <a:endParaRPr 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  <p:sp>
            <p:nvSpPr>
              <p:cNvPr id="6" name="Freeform 5"/>
              <p:cNvSpPr/>
              <p:nvPr/>
            </p:nvSpPr>
            <p:spPr>
              <a:xfrm>
                <a:off x="1509993" y="4115118"/>
                <a:ext cx="5995536" cy="907788"/>
              </a:xfrm>
              <a:custGeom>
                <a:avLst/>
                <a:gdLst>
                  <a:gd name="connsiteX0" fmla="*/ 28956 w 5995536"/>
                  <a:gd name="connsiteY0" fmla="*/ 17193 h 907788"/>
                  <a:gd name="connsiteX1" fmla="*/ 28956 w 5995536"/>
                  <a:gd name="connsiteY1" fmla="*/ 297609 h 907788"/>
                  <a:gd name="connsiteX2" fmla="*/ 4572 w 5995536"/>
                  <a:gd name="connsiteY2" fmla="*/ 565833 h 907788"/>
                  <a:gd name="connsiteX3" fmla="*/ 16764 w 5995536"/>
                  <a:gd name="connsiteY3" fmla="*/ 748713 h 907788"/>
                  <a:gd name="connsiteX4" fmla="*/ 163068 w 5995536"/>
                  <a:gd name="connsiteY4" fmla="*/ 797481 h 907788"/>
                  <a:gd name="connsiteX5" fmla="*/ 248412 w 5995536"/>
                  <a:gd name="connsiteY5" fmla="*/ 785289 h 907788"/>
                  <a:gd name="connsiteX6" fmla="*/ 577596 w 5995536"/>
                  <a:gd name="connsiteY6" fmla="*/ 773097 h 907788"/>
                  <a:gd name="connsiteX7" fmla="*/ 858012 w 5995536"/>
                  <a:gd name="connsiteY7" fmla="*/ 760905 h 907788"/>
                  <a:gd name="connsiteX8" fmla="*/ 1235964 w 5995536"/>
                  <a:gd name="connsiteY8" fmla="*/ 724329 h 907788"/>
                  <a:gd name="connsiteX9" fmla="*/ 1528572 w 5995536"/>
                  <a:gd name="connsiteY9" fmla="*/ 773097 h 907788"/>
                  <a:gd name="connsiteX10" fmla="*/ 1821180 w 5995536"/>
                  <a:gd name="connsiteY10" fmla="*/ 821865 h 907788"/>
                  <a:gd name="connsiteX11" fmla="*/ 2211324 w 5995536"/>
                  <a:gd name="connsiteY11" fmla="*/ 858441 h 907788"/>
                  <a:gd name="connsiteX12" fmla="*/ 2577084 w 5995536"/>
                  <a:gd name="connsiteY12" fmla="*/ 797481 h 907788"/>
                  <a:gd name="connsiteX13" fmla="*/ 3113532 w 5995536"/>
                  <a:gd name="connsiteY13" fmla="*/ 785289 h 907788"/>
                  <a:gd name="connsiteX14" fmla="*/ 3528060 w 5995536"/>
                  <a:gd name="connsiteY14" fmla="*/ 785289 h 907788"/>
                  <a:gd name="connsiteX15" fmla="*/ 3979164 w 5995536"/>
                  <a:gd name="connsiteY15" fmla="*/ 809673 h 907788"/>
                  <a:gd name="connsiteX16" fmla="*/ 4479036 w 5995536"/>
                  <a:gd name="connsiteY16" fmla="*/ 846249 h 907788"/>
                  <a:gd name="connsiteX17" fmla="*/ 4783836 w 5995536"/>
                  <a:gd name="connsiteY17" fmla="*/ 882825 h 907788"/>
                  <a:gd name="connsiteX18" fmla="*/ 5320284 w 5995536"/>
                  <a:gd name="connsiteY18" fmla="*/ 907209 h 907788"/>
                  <a:gd name="connsiteX19" fmla="*/ 5527548 w 5995536"/>
                  <a:gd name="connsiteY19" fmla="*/ 858441 h 907788"/>
                  <a:gd name="connsiteX20" fmla="*/ 5795772 w 5995536"/>
                  <a:gd name="connsiteY20" fmla="*/ 821865 h 907788"/>
                  <a:gd name="connsiteX21" fmla="*/ 5966460 w 5995536"/>
                  <a:gd name="connsiteY21" fmla="*/ 651177 h 907788"/>
                  <a:gd name="connsiteX22" fmla="*/ 5990844 w 5995536"/>
                  <a:gd name="connsiteY22" fmla="*/ 419529 h 907788"/>
                  <a:gd name="connsiteX23" fmla="*/ 5990844 w 5995536"/>
                  <a:gd name="connsiteY23" fmla="*/ 261033 h 907788"/>
                  <a:gd name="connsiteX24" fmla="*/ 5942076 w 5995536"/>
                  <a:gd name="connsiteY24" fmla="*/ 126921 h 907788"/>
                  <a:gd name="connsiteX25" fmla="*/ 5868924 w 5995536"/>
                  <a:gd name="connsiteY25" fmla="*/ 29385 h 907788"/>
                  <a:gd name="connsiteX26" fmla="*/ 5734812 w 5995536"/>
                  <a:gd name="connsiteY26" fmla="*/ 53769 h 907788"/>
                  <a:gd name="connsiteX27" fmla="*/ 5417820 w 5995536"/>
                  <a:gd name="connsiteY27" fmla="*/ 53769 h 907788"/>
                  <a:gd name="connsiteX28" fmla="*/ 5332476 w 5995536"/>
                  <a:gd name="connsiteY28" fmla="*/ 53769 h 907788"/>
                  <a:gd name="connsiteX29" fmla="*/ 5161788 w 5995536"/>
                  <a:gd name="connsiteY29" fmla="*/ 53769 h 907788"/>
                  <a:gd name="connsiteX30" fmla="*/ 5137404 w 5995536"/>
                  <a:gd name="connsiteY30" fmla="*/ 41577 h 907788"/>
                  <a:gd name="connsiteX31" fmla="*/ 5076444 w 5995536"/>
                  <a:gd name="connsiteY31" fmla="*/ 5001 h 907788"/>
                  <a:gd name="connsiteX32" fmla="*/ 5003292 w 5995536"/>
                  <a:gd name="connsiteY32" fmla="*/ 5001 h 907788"/>
                  <a:gd name="connsiteX33" fmla="*/ 4869180 w 5995536"/>
                  <a:gd name="connsiteY33" fmla="*/ 5001 h 907788"/>
                  <a:gd name="connsiteX34" fmla="*/ 4783836 w 5995536"/>
                  <a:gd name="connsiteY34" fmla="*/ 17193 h 907788"/>
                  <a:gd name="connsiteX35" fmla="*/ 4637532 w 5995536"/>
                  <a:gd name="connsiteY35" fmla="*/ 53769 h 907788"/>
                  <a:gd name="connsiteX36" fmla="*/ 4174236 w 5995536"/>
                  <a:gd name="connsiteY36" fmla="*/ 5001 h 907788"/>
                  <a:gd name="connsiteX37" fmla="*/ 4149852 w 5995536"/>
                  <a:gd name="connsiteY37" fmla="*/ 5001 h 907788"/>
                  <a:gd name="connsiteX38" fmla="*/ 3857244 w 5995536"/>
                  <a:gd name="connsiteY38" fmla="*/ 17193 h 907788"/>
                  <a:gd name="connsiteX39" fmla="*/ 3759708 w 5995536"/>
                  <a:gd name="connsiteY39" fmla="*/ 29385 h 907788"/>
                  <a:gd name="connsiteX40" fmla="*/ 3589020 w 5995536"/>
                  <a:gd name="connsiteY40" fmla="*/ 90345 h 907788"/>
                  <a:gd name="connsiteX41" fmla="*/ 3052572 w 5995536"/>
                  <a:gd name="connsiteY41" fmla="*/ 102537 h 907788"/>
                  <a:gd name="connsiteX42" fmla="*/ 2955036 w 5995536"/>
                  <a:gd name="connsiteY42" fmla="*/ 102537 h 907788"/>
                  <a:gd name="connsiteX43" fmla="*/ 2759964 w 5995536"/>
                  <a:gd name="connsiteY43" fmla="*/ 102537 h 907788"/>
                  <a:gd name="connsiteX44" fmla="*/ 2442972 w 5995536"/>
                  <a:gd name="connsiteY44" fmla="*/ 65961 h 907788"/>
                  <a:gd name="connsiteX45" fmla="*/ 2308860 w 5995536"/>
                  <a:gd name="connsiteY45" fmla="*/ 5001 h 907788"/>
                  <a:gd name="connsiteX46" fmla="*/ 2199132 w 5995536"/>
                  <a:gd name="connsiteY46" fmla="*/ 5001 h 907788"/>
                  <a:gd name="connsiteX47" fmla="*/ 2138172 w 5995536"/>
                  <a:gd name="connsiteY47" fmla="*/ 17193 h 907788"/>
                  <a:gd name="connsiteX48" fmla="*/ 1906524 w 5995536"/>
                  <a:gd name="connsiteY48" fmla="*/ 17193 h 907788"/>
                  <a:gd name="connsiteX49" fmla="*/ 1821180 w 5995536"/>
                  <a:gd name="connsiteY49" fmla="*/ 17193 h 907788"/>
                  <a:gd name="connsiteX50" fmla="*/ 1443228 w 5995536"/>
                  <a:gd name="connsiteY50" fmla="*/ 5001 h 907788"/>
                  <a:gd name="connsiteX51" fmla="*/ 1199388 w 5995536"/>
                  <a:gd name="connsiteY51" fmla="*/ 5001 h 907788"/>
                  <a:gd name="connsiteX52" fmla="*/ 918972 w 5995536"/>
                  <a:gd name="connsiteY52" fmla="*/ 17193 h 907788"/>
                  <a:gd name="connsiteX53" fmla="*/ 565404 w 5995536"/>
                  <a:gd name="connsiteY53" fmla="*/ 29385 h 907788"/>
                  <a:gd name="connsiteX54" fmla="*/ 321564 w 5995536"/>
                  <a:gd name="connsiteY54" fmla="*/ 41577 h 907788"/>
                  <a:gd name="connsiteX55" fmla="*/ 126492 w 5995536"/>
                  <a:gd name="connsiteY55" fmla="*/ 41577 h 907788"/>
                  <a:gd name="connsiteX56" fmla="*/ 28956 w 5995536"/>
                  <a:gd name="connsiteY56" fmla="*/ 17193 h 907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</a:cxnLst>
                <a:rect l="l" t="t" r="r" b="b"/>
                <a:pathLst>
                  <a:path w="5995536" h="907788">
                    <a:moveTo>
                      <a:pt x="28956" y="17193"/>
                    </a:moveTo>
                    <a:cubicBezTo>
                      <a:pt x="30988" y="111681"/>
                      <a:pt x="33020" y="206169"/>
                      <a:pt x="28956" y="297609"/>
                    </a:cubicBezTo>
                    <a:cubicBezTo>
                      <a:pt x="24892" y="389049"/>
                      <a:pt x="6604" y="490649"/>
                      <a:pt x="4572" y="565833"/>
                    </a:cubicBezTo>
                    <a:cubicBezTo>
                      <a:pt x="2540" y="641017"/>
                      <a:pt x="-9652" y="710105"/>
                      <a:pt x="16764" y="748713"/>
                    </a:cubicBezTo>
                    <a:cubicBezTo>
                      <a:pt x="43180" y="787321"/>
                      <a:pt x="124460" y="791385"/>
                      <a:pt x="163068" y="797481"/>
                    </a:cubicBezTo>
                    <a:cubicBezTo>
                      <a:pt x="201676" y="803577"/>
                      <a:pt x="179324" y="789353"/>
                      <a:pt x="248412" y="785289"/>
                    </a:cubicBezTo>
                    <a:cubicBezTo>
                      <a:pt x="317500" y="781225"/>
                      <a:pt x="577596" y="773097"/>
                      <a:pt x="577596" y="773097"/>
                    </a:cubicBezTo>
                    <a:cubicBezTo>
                      <a:pt x="679196" y="769033"/>
                      <a:pt x="748284" y="769033"/>
                      <a:pt x="858012" y="760905"/>
                    </a:cubicBezTo>
                    <a:cubicBezTo>
                      <a:pt x="967740" y="752777"/>
                      <a:pt x="1124204" y="722297"/>
                      <a:pt x="1235964" y="724329"/>
                    </a:cubicBezTo>
                    <a:cubicBezTo>
                      <a:pt x="1347724" y="726361"/>
                      <a:pt x="1528572" y="773097"/>
                      <a:pt x="1528572" y="773097"/>
                    </a:cubicBezTo>
                    <a:cubicBezTo>
                      <a:pt x="1626108" y="789353"/>
                      <a:pt x="1707388" y="807641"/>
                      <a:pt x="1821180" y="821865"/>
                    </a:cubicBezTo>
                    <a:cubicBezTo>
                      <a:pt x="1934972" y="836089"/>
                      <a:pt x="2085340" y="862505"/>
                      <a:pt x="2211324" y="858441"/>
                    </a:cubicBezTo>
                    <a:cubicBezTo>
                      <a:pt x="2337308" y="854377"/>
                      <a:pt x="2426716" y="809673"/>
                      <a:pt x="2577084" y="797481"/>
                    </a:cubicBezTo>
                    <a:cubicBezTo>
                      <a:pt x="2727452" y="785289"/>
                      <a:pt x="2955036" y="787321"/>
                      <a:pt x="3113532" y="785289"/>
                    </a:cubicBezTo>
                    <a:cubicBezTo>
                      <a:pt x="3272028" y="783257"/>
                      <a:pt x="3383788" y="781225"/>
                      <a:pt x="3528060" y="785289"/>
                    </a:cubicBezTo>
                    <a:cubicBezTo>
                      <a:pt x="3672332" y="789353"/>
                      <a:pt x="3979164" y="809673"/>
                      <a:pt x="3979164" y="809673"/>
                    </a:cubicBezTo>
                    <a:lnTo>
                      <a:pt x="4479036" y="846249"/>
                    </a:lnTo>
                    <a:cubicBezTo>
                      <a:pt x="4613148" y="858441"/>
                      <a:pt x="4643628" y="872665"/>
                      <a:pt x="4783836" y="882825"/>
                    </a:cubicBezTo>
                    <a:cubicBezTo>
                      <a:pt x="4924044" y="892985"/>
                      <a:pt x="5196332" y="911273"/>
                      <a:pt x="5320284" y="907209"/>
                    </a:cubicBezTo>
                    <a:cubicBezTo>
                      <a:pt x="5444236" y="903145"/>
                      <a:pt x="5448300" y="872665"/>
                      <a:pt x="5527548" y="858441"/>
                    </a:cubicBezTo>
                    <a:cubicBezTo>
                      <a:pt x="5606796" y="844217"/>
                      <a:pt x="5722620" y="856409"/>
                      <a:pt x="5795772" y="821865"/>
                    </a:cubicBezTo>
                    <a:cubicBezTo>
                      <a:pt x="5868924" y="787321"/>
                      <a:pt x="5933948" y="718233"/>
                      <a:pt x="5966460" y="651177"/>
                    </a:cubicBezTo>
                    <a:cubicBezTo>
                      <a:pt x="5998972" y="584121"/>
                      <a:pt x="5986780" y="484553"/>
                      <a:pt x="5990844" y="419529"/>
                    </a:cubicBezTo>
                    <a:cubicBezTo>
                      <a:pt x="5994908" y="354505"/>
                      <a:pt x="5998972" y="309801"/>
                      <a:pt x="5990844" y="261033"/>
                    </a:cubicBezTo>
                    <a:cubicBezTo>
                      <a:pt x="5982716" y="212265"/>
                      <a:pt x="5962396" y="165529"/>
                      <a:pt x="5942076" y="126921"/>
                    </a:cubicBezTo>
                    <a:cubicBezTo>
                      <a:pt x="5921756" y="88313"/>
                      <a:pt x="5903468" y="41577"/>
                      <a:pt x="5868924" y="29385"/>
                    </a:cubicBezTo>
                    <a:cubicBezTo>
                      <a:pt x="5834380" y="17193"/>
                      <a:pt x="5809996" y="49705"/>
                      <a:pt x="5734812" y="53769"/>
                    </a:cubicBezTo>
                    <a:cubicBezTo>
                      <a:pt x="5659628" y="57833"/>
                      <a:pt x="5417820" y="53769"/>
                      <a:pt x="5417820" y="53769"/>
                    </a:cubicBezTo>
                    <a:lnTo>
                      <a:pt x="5332476" y="53769"/>
                    </a:lnTo>
                    <a:cubicBezTo>
                      <a:pt x="5289804" y="53769"/>
                      <a:pt x="5194300" y="55801"/>
                      <a:pt x="5161788" y="53769"/>
                    </a:cubicBezTo>
                    <a:cubicBezTo>
                      <a:pt x="5129276" y="51737"/>
                      <a:pt x="5151628" y="49705"/>
                      <a:pt x="5137404" y="41577"/>
                    </a:cubicBezTo>
                    <a:cubicBezTo>
                      <a:pt x="5123180" y="33449"/>
                      <a:pt x="5098796" y="11097"/>
                      <a:pt x="5076444" y="5001"/>
                    </a:cubicBezTo>
                    <a:cubicBezTo>
                      <a:pt x="5054092" y="-1095"/>
                      <a:pt x="5003292" y="5001"/>
                      <a:pt x="5003292" y="5001"/>
                    </a:cubicBezTo>
                    <a:cubicBezTo>
                      <a:pt x="4968748" y="5001"/>
                      <a:pt x="4905756" y="2969"/>
                      <a:pt x="4869180" y="5001"/>
                    </a:cubicBezTo>
                    <a:cubicBezTo>
                      <a:pt x="4832604" y="7033"/>
                      <a:pt x="4822444" y="9065"/>
                      <a:pt x="4783836" y="17193"/>
                    </a:cubicBezTo>
                    <a:cubicBezTo>
                      <a:pt x="4745228" y="25321"/>
                      <a:pt x="4739132" y="55801"/>
                      <a:pt x="4637532" y="53769"/>
                    </a:cubicBezTo>
                    <a:cubicBezTo>
                      <a:pt x="4535932" y="51737"/>
                      <a:pt x="4255516" y="13129"/>
                      <a:pt x="4174236" y="5001"/>
                    </a:cubicBezTo>
                    <a:cubicBezTo>
                      <a:pt x="4092956" y="-3127"/>
                      <a:pt x="4149852" y="5001"/>
                      <a:pt x="4149852" y="5001"/>
                    </a:cubicBezTo>
                    <a:lnTo>
                      <a:pt x="3857244" y="17193"/>
                    </a:lnTo>
                    <a:cubicBezTo>
                      <a:pt x="3792220" y="21257"/>
                      <a:pt x="3804412" y="17193"/>
                      <a:pt x="3759708" y="29385"/>
                    </a:cubicBezTo>
                    <a:cubicBezTo>
                      <a:pt x="3715004" y="41577"/>
                      <a:pt x="3706876" y="78153"/>
                      <a:pt x="3589020" y="90345"/>
                    </a:cubicBezTo>
                    <a:cubicBezTo>
                      <a:pt x="3471164" y="102537"/>
                      <a:pt x="3158236" y="100505"/>
                      <a:pt x="3052572" y="102537"/>
                    </a:cubicBezTo>
                    <a:cubicBezTo>
                      <a:pt x="2946908" y="104569"/>
                      <a:pt x="2955036" y="102537"/>
                      <a:pt x="2955036" y="102537"/>
                    </a:cubicBezTo>
                    <a:cubicBezTo>
                      <a:pt x="2906268" y="102537"/>
                      <a:pt x="2845308" y="108633"/>
                      <a:pt x="2759964" y="102537"/>
                    </a:cubicBezTo>
                    <a:cubicBezTo>
                      <a:pt x="2674620" y="96441"/>
                      <a:pt x="2518156" y="82217"/>
                      <a:pt x="2442972" y="65961"/>
                    </a:cubicBezTo>
                    <a:cubicBezTo>
                      <a:pt x="2367788" y="49705"/>
                      <a:pt x="2349500" y="15161"/>
                      <a:pt x="2308860" y="5001"/>
                    </a:cubicBezTo>
                    <a:cubicBezTo>
                      <a:pt x="2268220" y="-5159"/>
                      <a:pt x="2227580" y="2969"/>
                      <a:pt x="2199132" y="5001"/>
                    </a:cubicBezTo>
                    <a:cubicBezTo>
                      <a:pt x="2170684" y="7033"/>
                      <a:pt x="2186940" y="15161"/>
                      <a:pt x="2138172" y="17193"/>
                    </a:cubicBezTo>
                    <a:cubicBezTo>
                      <a:pt x="2089404" y="19225"/>
                      <a:pt x="1906524" y="17193"/>
                      <a:pt x="1906524" y="17193"/>
                    </a:cubicBezTo>
                    <a:lnTo>
                      <a:pt x="1821180" y="17193"/>
                    </a:lnTo>
                    <a:lnTo>
                      <a:pt x="1443228" y="5001"/>
                    </a:lnTo>
                    <a:cubicBezTo>
                      <a:pt x="1339596" y="2969"/>
                      <a:pt x="1286764" y="2969"/>
                      <a:pt x="1199388" y="5001"/>
                    </a:cubicBezTo>
                    <a:cubicBezTo>
                      <a:pt x="1112012" y="7033"/>
                      <a:pt x="918972" y="17193"/>
                      <a:pt x="918972" y="17193"/>
                    </a:cubicBezTo>
                    <a:lnTo>
                      <a:pt x="565404" y="29385"/>
                    </a:lnTo>
                    <a:lnTo>
                      <a:pt x="321564" y="41577"/>
                    </a:lnTo>
                    <a:cubicBezTo>
                      <a:pt x="248412" y="43609"/>
                      <a:pt x="126492" y="41577"/>
                      <a:pt x="126492" y="41577"/>
                    </a:cubicBezTo>
                    <a:lnTo>
                      <a:pt x="28956" y="17193"/>
                    </a:lnTo>
                    <a:close/>
                  </a:path>
                </a:pathLst>
              </a:custGeom>
              <a:solidFill>
                <a:schemeClr val="bg2">
                  <a:lumMod val="75000"/>
                </a:schemeClr>
              </a:solidFill>
            </p:spPr>
            <p:txBody>
              <a:bodyPr wrap="square" rtlCol="0" anchor="ctr">
                <a:spAutoFit/>
              </a:bodyPr>
              <a:lstStyle/>
              <a:p>
                <a:pPr marL="342900" indent="-342900" algn="ctr">
                  <a:buFont typeface="Arial"/>
                  <a:buChar char="•"/>
                </a:pPr>
                <a:endParaRPr lang="en-US" sz="2400" dirty="0" smtClean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466182" y="4384728"/>
                <a:ext cx="33629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ρ = 1.5 g/cm</a:t>
                </a:r>
                <a:r>
                  <a:rPr lang="en-US" b="1" baseline="30000" dirty="0" smtClean="0"/>
                  <a:t>3 </a:t>
                </a:r>
                <a:r>
                  <a:rPr lang="en-US" b="1" dirty="0" smtClean="0"/>
                  <a:t>; v = 2040 m/s  </a:t>
                </a:r>
                <a:endParaRPr lang="en-US" b="1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19364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26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0" y="1941195"/>
            <a:ext cx="9601200" cy="3011805"/>
            <a:chOff x="0" y="1941195"/>
            <a:chExt cx="9601200" cy="3011805"/>
          </a:xfrm>
        </p:grpSpPr>
        <p:grpSp>
          <p:nvGrpSpPr>
            <p:cNvPr id="19" name="Group 18"/>
            <p:cNvGrpSpPr/>
            <p:nvPr/>
          </p:nvGrpSpPr>
          <p:grpSpPr>
            <a:xfrm>
              <a:off x="0" y="1941195"/>
              <a:ext cx="9144000" cy="3011805"/>
              <a:chOff x="0" y="1923096"/>
              <a:chExt cx="9144000" cy="3011805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923096"/>
                <a:ext cx="9144000" cy="3011805"/>
              </a:xfrm>
              <a:prstGeom prst="rect">
                <a:avLst/>
              </a:prstGeom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1905000" y="2514600"/>
                <a:ext cx="1219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/>
                  <a:t>P</a:t>
                </a:r>
                <a:r>
                  <a:rPr lang="en-US" sz="2800" b="1" baseline="-25000" dirty="0" smtClean="0"/>
                  <a:t>1</a:t>
                </a:r>
                <a:endParaRPr lang="en-US" sz="2800" b="1" baseline="-25000" dirty="0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3886200" y="2497015"/>
                <a:ext cx="1219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/>
                  <a:t>P</a:t>
                </a:r>
                <a:r>
                  <a:rPr lang="en-US" sz="2800" b="1" baseline="-25000" dirty="0"/>
                  <a:t>2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5715000" y="2743200"/>
                <a:ext cx="1219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/>
                  <a:t>P</a:t>
                </a:r>
                <a:r>
                  <a:rPr lang="en-US" sz="2800" b="1" baseline="-25000" dirty="0" smtClean="0"/>
                  <a:t>3</a:t>
                </a:r>
                <a:endParaRPr lang="en-US" sz="2800" b="1" baseline="-25000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6248400" y="3010055"/>
                <a:ext cx="1219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/>
                  <a:t>P</a:t>
                </a:r>
                <a:r>
                  <a:rPr lang="en-US" sz="2800" b="1" baseline="-25000" dirty="0"/>
                  <a:t>4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5181600" y="3774831"/>
                <a:ext cx="1219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/>
                  <a:t>I</a:t>
                </a:r>
                <a:r>
                  <a:rPr lang="en-US" sz="2800" b="1" baseline="-25000" dirty="0" smtClean="0"/>
                  <a:t>212</a:t>
                </a:r>
                <a:endParaRPr lang="en-US" sz="2800" b="1" baseline="-25000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403123" y="4012995"/>
                <a:ext cx="1219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/>
                  <a:t>I</a:t>
                </a:r>
                <a:r>
                  <a:rPr lang="en-US" sz="2800" b="1" baseline="-25000" dirty="0" smtClean="0"/>
                  <a:t>2</a:t>
                </a:r>
                <a:r>
                  <a:rPr lang="en-US" sz="2800" b="1" baseline="-25000" dirty="0"/>
                  <a:t>1</a:t>
                </a:r>
                <a:r>
                  <a:rPr lang="en-US" sz="2800" b="1" baseline="-25000" dirty="0" smtClean="0"/>
                  <a:t>3</a:t>
                </a:r>
                <a:endParaRPr lang="en-US" sz="2800" b="1" baseline="-250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969369" y="2743200"/>
                <a:ext cx="1219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/>
                  <a:t>I</a:t>
                </a:r>
                <a:r>
                  <a:rPr lang="en-US" sz="2800" b="1" baseline="-25000" dirty="0" smtClean="0"/>
                  <a:t>21212</a:t>
                </a:r>
                <a:endParaRPr lang="en-US" sz="2800" b="1" baseline="-25000" dirty="0"/>
              </a:p>
            </p:txBody>
          </p:sp>
          <p:cxnSp>
            <p:nvCxnSpPr>
              <p:cNvPr id="16" name="Straight Arrow Connector 15"/>
              <p:cNvCxnSpPr/>
              <p:nvPr/>
            </p:nvCxnSpPr>
            <p:spPr>
              <a:xfrm flipV="1">
                <a:off x="7772400" y="3774831"/>
                <a:ext cx="76200" cy="26161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flipH="1" flipV="1">
                <a:off x="8382000" y="3774831"/>
                <a:ext cx="381000" cy="11136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/>
            <p:cNvSpPr txBox="1"/>
            <p:nvPr/>
          </p:nvSpPr>
          <p:spPr>
            <a:xfrm>
              <a:off x="8382000" y="388620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I</a:t>
              </a:r>
              <a:r>
                <a:rPr lang="en-US" sz="2800" b="1" baseline="-25000" dirty="0" smtClean="0"/>
                <a:t>323</a:t>
              </a:r>
              <a:endParaRPr lang="en-US" sz="2800" b="1" baseline="-25000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7467600" y="3271665"/>
              <a:ext cx="0" cy="2616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itle 1"/>
          <p:cNvSpPr txBox="1">
            <a:spLocks/>
          </p:cNvSpPr>
          <p:nvPr/>
        </p:nvSpPr>
        <p:spPr>
          <a:xfrm>
            <a:off x="356426" y="304800"/>
            <a:ext cx="8534400" cy="129539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Example I: removing spurious </a:t>
            </a:r>
            <a:r>
              <a:rPr lang="en-US" sz="2800" b="1" dirty="0"/>
              <a:t>events </a:t>
            </a:r>
            <a:r>
              <a:rPr lang="en-US" sz="2800" b="1" dirty="0" smtClean="0"/>
              <a:t>in the pre-salt model</a:t>
            </a:r>
            <a:endParaRPr lang="en-US" sz="3200" b="1" dirty="0" smtClean="0"/>
          </a:p>
          <a:p>
            <a:r>
              <a:rPr lang="en-US" sz="3200" b="1" dirty="0" smtClean="0"/>
              <a:t>(test data generated by the reflectivity method)</a:t>
            </a:r>
          </a:p>
        </p:txBody>
      </p:sp>
      <p:sp>
        <p:nvSpPr>
          <p:cNvPr id="9" name="Rectangle 8"/>
          <p:cNvSpPr/>
          <p:nvPr/>
        </p:nvSpPr>
        <p:spPr>
          <a:xfrm>
            <a:off x="1668842" y="5181600"/>
            <a:ext cx="5909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Primaries </a:t>
            </a:r>
            <a:r>
              <a:rPr lang="en-US" sz="2400" b="1" dirty="0" smtClean="0"/>
              <a:t>in </a:t>
            </a:r>
            <a:r>
              <a:rPr lang="en-US" sz="2400" b="1" dirty="0" smtClean="0">
                <a:solidFill>
                  <a:srgbClr val="0070C0"/>
                </a:solidFill>
              </a:rPr>
              <a:t>Blue</a:t>
            </a:r>
            <a:r>
              <a:rPr lang="en-US" sz="2400" b="1" dirty="0" smtClean="0"/>
              <a:t>, </a:t>
            </a:r>
            <a:r>
              <a:rPr lang="en-US" sz="2400" b="1" dirty="0"/>
              <a:t>Internal multiples </a:t>
            </a:r>
            <a:r>
              <a:rPr lang="en-US" sz="2400" b="1" dirty="0" smtClean="0"/>
              <a:t>in </a:t>
            </a:r>
            <a:r>
              <a:rPr lang="en-US" sz="2400" b="1" dirty="0" smtClean="0">
                <a:solidFill>
                  <a:srgbClr val="FF0000"/>
                </a:solidFill>
              </a:rPr>
              <a:t>Red</a:t>
            </a:r>
            <a:r>
              <a:rPr lang="en-US" sz="2400" b="1" dirty="0" smtClean="0"/>
              <a:t>.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15299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2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3097"/>
            <a:ext cx="9144000" cy="30118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343400" y="33528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purious event (</a:t>
            </a:r>
            <a:r>
              <a:rPr lang="en-US" b="1" dirty="0" smtClean="0">
                <a:solidFill>
                  <a:srgbClr val="92D050"/>
                </a:solidFill>
              </a:rPr>
              <a:t>Green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331677" y="22098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arget primary (</a:t>
            </a:r>
            <a:r>
              <a:rPr lang="en-US" b="1" dirty="0" smtClean="0">
                <a:solidFill>
                  <a:srgbClr val="0070C0"/>
                </a:solidFill>
              </a:rPr>
              <a:t>Blue</a:t>
            </a:r>
            <a:r>
              <a:rPr lang="en-US" b="1" dirty="0" smtClean="0"/>
              <a:t>)</a:t>
            </a:r>
            <a:endParaRPr lang="en-US" b="1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191000" y="2532965"/>
            <a:ext cx="140677" cy="2102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4191000" y="3048000"/>
            <a:ext cx="152400" cy="3809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356426" y="304801"/>
            <a:ext cx="8534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Example I: removing spurious </a:t>
            </a:r>
            <a:r>
              <a:rPr lang="en-US" sz="2800" b="1" dirty="0"/>
              <a:t>events </a:t>
            </a:r>
            <a:r>
              <a:rPr lang="en-US" sz="2800" b="1" dirty="0" smtClean="0"/>
              <a:t>in the pre-salt model</a:t>
            </a:r>
            <a:endParaRPr lang="en-US" sz="3200" b="1" dirty="0" smtClean="0"/>
          </a:p>
          <a:p>
            <a:r>
              <a:rPr lang="en-US" sz="2400" b="1" dirty="0" smtClean="0"/>
              <a:t>(prediction results, shown in </a:t>
            </a:r>
            <a:r>
              <a:rPr lang="en-US" sz="2400" b="1" dirty="0" smtClean="0">
                <a:solidFill>
                  <a:srgbClr val="00C85A"/>
                </a:solidFill>
              </a:rPr>
              <a:t>green</a:t>
            </a:r>
            <a:r>
              <a:rPr lang="en-US" sz="2400" b="1" dirty="0" smtClean="0"/>
              <a:t>, from the current ISS attenuator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out</a:t>
            </a:r>
            <a:r>
              <a:rPr lang="en-US" sz="2400" b="1" dirty="0" smtClean="0"/>
              <a:t> addressing spurious events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26847" y="5181600"/>
            <a:ext cx="719357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/>
              <a:t>Comparison between </a:t>
            </a:r>
          </a:p>
          <a:p>
            <a:pPr algn="ctr"/>
            <a:r>
              <a:rPr lang="en-US" sz="2000" b="1" dirty="0" smtClean="0"/>
              <a:t>actual primaries in </a:t>
            </a:r>
            <a:r>
              <a:rPr lang="en-US" sz="2000" b="1" dirty="0">
                <a:solidFill>
                  <a:srgbClr val="0070C0"/>
                </a:solidFill>
              </a:rPr>
              <a:t>b</a:t>
            </a:r>
            <a:r>
              <a:rPr lang="en-US" sz="2000" b="1" dirty="0" smtClean="0">
                <a:solidFill>
                  <a:srgbClr val="0070C0"/>
                </a:solidFill>
              </a:rPr>
              <a:t>lue</a:t>
            </a:r>
            <a:r>
              <a:rPr lang="en-US" sz="2000" b="1" dirty="0" smtClean="0"/>
              <a:t>, actual internal </a:t>
            </a:r>
            <a:r>
              <a:rPr lang="en-US" sz="2000" b="1" dirty="0"/>
              <a:t>multiples </a:t>
            </a:r>
            <a:r>
              <a:rPr lang="en-US" sz="2000" b="1" dirty="0" smtClean="0"/>
              <a:t>in </a:t>
            </a:r>
            <a:r>
              <a:rPr lang="en-US" sz="2000" b="1" dirty="0" smtClean="0">
                <a:solidFill>
                  <a:srgbClr val="FF0000"/>
                </a:solidFill>
              </a:rPr>
              <a:t>red </a:t>
            </a:r>
            <a:r>
              <a:rPr lang="en-US" sz="2000" b="1" dirty="0" smtClean="0"/>
              <a:t>in data</a:t>
            </a:r>
            <a:endParaRPr lang="en-US" sz="2000" b="1" dirty="0"/>
          </a:p>
          <a:p>
            <a:pPr algn="ctr"/>
            <a:r>
              <a:rPr lang="en-US" sz="2000" b="1" dirty="0" smtClean="0"/>
              <a:t>and</a:t>
            </a:r>
          </a:p>
          <a:p>
            <a:pPr algn="ctr"/>
            <a:r>
              <a:rPr lang="en-US" sz="2000" b="1" dirty="0"/>
              <a:t>p</a:t>
            </a:r>
            <a:r>
              <a:rPr lang="en-US" sz="2000" b="1" dirty="0" smtClean="0"/>
              <a:t>rediction results in </a:t>
            </a:r>
            <a:r>
              <a:rPr lang="en-US" sz="2000" b="1" dirty="0" smtClean="0">
                <a:solidFill>
                  <a:srgbClr val="00C85A"/>
                </a:solidFill>
              </a:rPr>
              <a:t>green</a:t>
            </a:r>
            <a:r>
              <a:rPr lang="en-US" sz="2000" b="1" dirty="0" smtClean="0">
                <a:solidFill>
                  <a:srgbClr val="09FF78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out</a:t>
            </a:r>
            <a:r>
              <a:rPr lang="en-US" sz="2000" b="1" dirty="0" smtClean="0"/>
              <a:t> the addressing of spurious event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097810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3097"/>
            <a:ext cx="9144000" cy="30118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31677" y="22098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arget primary (</a:t>
            </a:r>
            <a:r>
              <a:rPr lang="en-US" b="1" dirty="0" smtClean="0">
                <a:solidFill>
                  <a:srgbClr val="0070C0"/>
                </a:solidFill>
              </a:rPr>
              <a:t>Blue</a:t>
            </a:r>
            <a:r>
              <a:rPr lang="en-US" b="1" dirty="0" smtClean="0"/>
              <a:t>)</a:t>
            </a:r>
            <a:endParaRPr lang="en-US" b="1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191000" y="2532965"/>
            <a:ext cx="140677" cy="2102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356426" y="304801"/>
            <a:ext cx="8534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Example I: removing spurious </a:t>
            </a:r>
            <a:r>
              <a:rPr lang="en-US" sz="2800" b="1" dirty="0"/>
              <a:t>events </a:t>
            </a:r>
            <a:r>
              <a:rPr lang="en-US" sz="2800" b="1" dirty="0" smtClean="0"/>
              <a:t>in the pre-salt model</a:t>
            </a:r>
            <a:endParaRPr lang="en-US" sz="3200" b="1" dirty="0" smtClean="0"/>
          </a:p>
          <a:p>
            <a:r>
              <a:rPr lang="en-US" sz="2400" b="1" dirty="0" smtClean="0"/>
              <a:t>(prediction results, shown in </a:t>
            </a:r>
            <a:r>
              <a:rPr lang="en-US" sz="2400" b="1" dirty="0" smtClean="0">
                <a:solidFill>
                  <a:srgbClr val="00C85A"/>
                </a:solidFill>
              </a:rPr>
              <a:t>green</a:t>
            </a:r>
            <a:r>
              <a:rPr lang="en-US" sz="2400" b="1" dirty="0" smtClean="0"/>
              <a:t>, from the current ISS attenuator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</a:t>
            </a:r>
            <a:r>
              <a:rPr lang="en-US" sz="2400" b="1" dirty="0" smtClean="0"/>
              <a:t> addressing spurious events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195801" y="5181600"/>
            <a:ext cx="6855659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/>
              <a:t>Comparison between </a:t>
            </a:r>
          </a:p>
          <a:p>
            <a:pPr algn="ctr"/>
            <a:r>
              <a:rPr lang="en-US" sz="2000" b="1" dirty="0"/>
              <a:t>a</a:t>
            </a:r>
            <a:r>
              <a:rPr lang="en-US" sz="2000" b="1" dirty="0" smtClean="0"/>
              <a:t>ctual primaries in </a:t>
            </a:r>
            <a:r>
              <a:rPr lang="en-US" sz="2000" b="1" dirty="0">
                <a:solidFill>
                  <a:srgbClr val="0070C0"/>
                </a:solidFill>
              </a:rPr>
              <a:t>b</a:t>
            </a:r>
            <a:r>
              <a:rPr lang="en-US" sz="2000" b="1" dirty="0" smtClean="0">
                <a:solidFill>
                  <a:srgbClr val="0070C0"/>
                </a:solidFill>
              </a:rPr>
              <a:t>lue</a:t>
            </a:r>
            <a:r>
              <a:rPr lang="en-US" sz="2000" b="1" dirty="0" smtClean="0"/>
              <a:t>, actual internal </a:t>
            </a:r>
            <a:r>
              <a:rPr lang="en-US" sz="2000" b="1" dirty="0"/>
              <a:t>multiples </a:t>
            </a:r>
            <a:r>
              <a:rPr lang="en-US" sz="2000" b="1" dirty="0" smtClean="0"/>
              <a:t>in </a:t>
            </a:r>
            <a:r>
              <a:rPr lang="en-US" sz="2000" b="1" dirty="0" smtClean="0">
                <a:solidFill>
                  <a:srgbClr val="FF0000"/>
                </a:solidFill>
              </a:rPr>
              <a:t>red </a:t>
            </a:r>
            <a:r>
              <a:rPr lang="en-US" sz="2000" b="1" dirty="0" smtClean="0"/>
              <a:t>in data </a:t>
            </a:r>
            <a:endParaRPr lang="en-US" sz="2000" b="1" dirty="0"/>
          </a:p>
          <a:p>
            <a:pPr algn="ctr"/>
            <a:r>
              <a:rPr lang="en-US" sz="2000" b="1" dirty="0" smtClean="0"/>
              <a:t>and</a:t>
            </a:r>
          </a:p>
          <a:p>
            <a:pPr algn="ctr"/>
            <a:r>
              <a:rPr lang="en-US" sz="2000" b="1" dirty="0"/>
              <a:t>p</a:t>
            </a:r>
            <a:r>
              <a:rPr lang="en-US" sz="2000" b="1" dirty="0" smtClean="0"/>
              <a:t>rediction results in </a:t>
            </a:r>
            <a:r>
              <a:rPr lang="en-US" sz="2000" b="1" dirty="0" smtClean="0">
                <a:solidFill>
                  <a:srgbClr val="00C85A"/>
                </a:solidFill>
              </a:rPr>
              <a:t>green</a:t>
            </a:r>
            <a:r>
              <a:rPr lang="en-US" sz="2000" b="1" dirty="0" smtClean="0">
                <a:solidFill>
                  <a:srgbClr val="09FF78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</a:t>
            </a:r>
            <a:r>
              <a:rPr lang="en-US" sz="2000" b="1" dirty="0" smtClean="0"/>
              <a:t> the addressing of spurious event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36708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5410200"/>
            <a:ext cx="586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Velocity profile </a:t>
            </a:r>
          </a:p>
          <a:p>
            <a:pPr algn="ctr"/>
            <a:r>
              <a:rPr lang="en-US" sz="2800" b="1" dirty="0" smtClean="0"/>
              <a:t>(courtesy of Saudi Aramco)</a:t>
            </a:r>
            <a:endParaRPr lang="en-US" sz="28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" y="2080260"/>
            <a:ext cx="9144000" cy="294894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29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56426" y="381000"/>
            <a:ext cx="8534400" cy="1371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Example II: removing spurious events</a:t>
            </a:r>
            <a:r>
              <a:rPr lang="en-US" sz="3200" b="1" dirty="0"/>
              <a:t> </a:t>
            </a:r>
            <a:r>
              <a:rPr lang="en-US" sz="3200" b="1" dirty="0" smtClean="0"/>
              <a:t>(</a:t>
            </a:r>
            <a:r>
              <a:rPr lang="en-US" sz="2800" b="1" dirty="0" smtClean="0"/>
              <a:t>model from Saudi Aramco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3826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55431" y="381000"/>
            <a:ext cx="7010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6400"/>
                </a:solidFill>
              </a:rPr>
              <a:t>Strengths</a:t>
            </a:r>
            <a:r>
              <a:rPr lang="en-US" sz="3200" b="1" dirty="0" smtClean="0"/>
              <a:t> and </a:t>
            </a:r>
            <a:r>
              <a:rPr lang="en-US" sz="3200" b="1" dirty="0" smtClean="0">
                <a:solidFill>
                  <a:srgbClr val="FF0000"/>
                </a:solidFill>
              </a:rPr>
              <a:t>Limitations</a:t>
            </a:r>
            <a:r>
              <a:rPr lang="en-US" sz="3200" b="1" dirty="0" smtClean="0"/>
              <a:t> of the current ISS internal-multiple attenuator:</a:t>
            </a:r>
            <a:endParaRPr lang="en-US" sz="3200" b="1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85799" y="1809910"/>
            <a:ext cx="7546732" cy="2457290"/>
          </a:xfrm>
          <a:prstGeom prst="rect">
            <a:avLst/>
          </a:prstGeom>
        </p:spPr>
        <p:txBody>
          <a:bodyPr>
            <a:normAutofit/>
          </a:bodyPr>
          <a:lstStyle>
            <a:lvl1pPr marL="463550" indent="-463550" algn="l" defTabSz="914400" rtl="0" eaLnBrk="1" latinLnBrk="0" hangingPunct="1">
              <a:spcBef>
                <a:spcPts val="2000"/>
              </a:spcBef>
              <a:buSzPct val="90000"/>
              <a:buFontTx/>
              <a:buBlip>
                <a:blip r:embed="rId3"/>
              </a:buBlip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5713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5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7025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5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38338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5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3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5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3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4"/>
              </a:buBlip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006400"/>
                </a:solidFill>
              </a:rPr>
              <a:t>Data driven, a direct method</a:t>
            </a:r>
          </a:p>
          <a:p>
            <a:r>
              <a:rPr lang="en-US" sz="2800" b="1" dirty="0" smtClean="0">
                <a:solidFill>
                  <a:srgbClr val="006400"/>
                </a:solidFill>
              </a:rPr>
              <a:t>All internal multiples at once (</a:t>
            </a:r>
            <a:r>
              <a:rPr lang="en-US" sz="2800" dirty="0" smtClean="0">
                <a:solidFill>
                  <a:srgbClr val="006400"/>
                </a:solidFill>
              </a:rPr>
              <a:t>the</a:t>
            </a:r>
            <a:r>
              <a:rPr lang="en-US" sz="2800" b="1" dirty="0" smtClean="0">
                <a:solidFill>
                  <a:srgbClr val="006400"/>
                </a:solidFill>
              </a:rPr>
              <a:t> </a:t>
            </a:r>
            <a:r>
              <a:rPr lang="en-US" sz="2800" dirty="0" smtClean="0">
                <a:solidFill>
                  <a:srgbClr val="006400"/>
                </a:solidFill>
              </a:rPr>
              <a:t>accurate time and an approximate amplitude</a:t>
            </a:r>
            <a:r>
              <a:rPr lang="en-US" sz="2800" b="1" dirty="0" smtClean="0">
                <a:solidFill>
                  <a:srgbClr val="006400"/>
                </a:solidFill>
              </a:rPr>
              <a:t>)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8731" y="3581400"/>
            <a:ext cx="7543800" cy="1676400"/>
          </a:xfrm>
          <a:prstGeom prst="rect">
            <a:avLst/>
          </a:prstGeom>
        </p:spPr>
        <p:txBody>
          <a:bodyPr>
            <a:normAutofit/>
          </a:bodyPr>
          <a:lstStyle>
            <a:lvl1pPr marL="463550" indent="-463550" algn="l" defTabSz="914400" rtl="0" eaLnBrk="1" latinLnBrk="0" hangingPunct="1">
              <a:spcBef>
                <a:spcPts val="2000"/>
              </a:spcBef>
              <a:buSzPct val="90000"/>
              <a:buFontTx/>
              <a:buBlip>
                <a:blip r:embed="rId3"/>
              </a:buBlip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5713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5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7025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5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38338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5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3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5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3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4"/>
              </a:buBlip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</a:rPr>
              <a:t>Attenuation algorithm in </a:t>
            </a:r>
            <a:r>
              <a:rPr lang="en-US" sz="2800" b="1" dirty="0" smtClean="0">
                <a:solidFill>
                  <a:srgbClr val="FF0000"/>
                </a:solidFill>
              </a:rPr>
              <a:t>theory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Spurious events</a:t>
            </a:r>
          </a:p>
        </p:txBody>
      </p:sp>
    </p:spTree>
    <p:extLst>
      <p:ext uri="{BB962C8B-B14F-4D97-AF65-F5344CB8AC3E}">
        <p14:creationId xmlns:p14="http://schemas.microsoft.com/office/powerpoint/2010/main" val="1457688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80260"/>
            <a:ext cx="9144000" cy="294894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30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6426" y="228600"/>
            <a:ext cx="8534400" cy="1371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Example II: removing spurious events</a:t>
            </a:r>
            <a:endParaRPr lang="en-US" sz="3200" b="1" dirty="0" smtClean="0"/>
          </a:p>
          <a:p>
            <a:r>
              <a:rPr lang="en-US" sz="2000" b="1" dirty="0" smtClean="0"/>
              <a:t>(</a:t>
            </a:r>
            <a:r>
              <a:rPr lang="en-US" sz="2000" b="1" dirty="0"/>
              <a:t>prediction </a:t>
            </a:r>
            <a:r>
              <a:rPr lang="en-US" sz="2000" b="1" dirty="0" smtClean="0"/>
              <a:t>results, shown in </a:t>
            </a:r>
            <a:r>
              <a:rPr lang="en-US" sz="20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red</a:t>
            </a:r>
            <a:r>
              <a:rPr lang="en-US" sz="2000" b="1" dirty="0" smtClean="0"/>
              <a:t>,  </a:t>
            </a:r>
            <a:r>
              <a:rPr lang="en-US" sz="2000" b="1" dirty="0"/>
              <a:t>from the current ISS </a:t>
            </a:r>
            <a:r>
              <a:rPr lang="en-US" sz="2000" b="1" dirty="0" smtClean="0"/>
              <a:t>attenuator using </a:t>
            </a:r>
            <a:r>
              <a:rPr lang="en-US" sz="2000" b="1" u="sng" dirty="0" smtClean="0"/>
              <a:t>primaries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smtClean="0"/>
              <a:t>as input)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821531" y="5273312"/>
            <a:ext cx="75009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</a:rPr>
              <a:t>Blue</a:t>
            </a:r>
            <a:r>
              <a:rPr lang="en-US" sz="2400" dirty="0" smtClean="0"/>
              <a:t>: actual internal multiples of </a:t>
            </a:r>
            <a:r>
              <a:rPr lang="en-US" sz="2400" b="1" dirty="0" smtClean="0"/>
              <a:t>the first-order </a:t>
            </a:r>
            <a:r>
              <a:rPr lang="en-US" sz="2400" dirty="0" smtClean="0"/>
              <a:t>in data: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: prediction results using </a:t>
            </a:r>
            <a:r>
              <a:rPr lang="en-US" sz="2400" b="1" dirty="0" smtClean="0"/>
              <a:t>primaries </a:t>
            </a:r>
            <a:r>
              <a:rPr lang="en-US" sz="2400" dirty="0" smtClean="0"/>
              <a:t>as input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797232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80260"/>
            <a:ext cx="9144000" cy="294894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31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56426" y="228600"/>
            <a:ext cx="8534400" cy="1371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Example II: removing spurious events</a:t>
            </a:r>
            <a:endParaRPr lang="en-US" sz="3200" b="1" dirty="0" smtClean="0"/>
          </a:p>
          <a:p>
            <a:r>
              <a:rPr lang="en-US" sz="2000" b="1" dirty="0" smtClean="0"/>
              <a:t>(</a:t>
            </a:r>
            <a:r>
              <a:rPr lang="en-US" sz="2000" b="1" dirty="0"/>
              <a:t>prediction </a:t>
            </a:r>
            <a:r>
              <a:rPr lang="en-US" sz="2000" b="1" dirty="0" smtClean="0"/>
              <a:t>results, shown in </a:t>
            </a:r>
            <a:r>
              <a:rPr lang="en-US" sz="20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red</a:t>
            </a:r>
            <a:r>
              <a:rPr lang="en-US" sz="2000" b="1" dirty="0" smtClean="0"/>
              <a:t>, </a:t>
            </a:r>
            <a:r>
              <a:rPr lang="en-US" sz="2000" b="1" dirty="0"/>
              <a:t>from the current ISS attenuator </a:t>
            </a:r>
            <a:r>
              <a:rPr lang="en-US" sz="2000" b="1" dirty="0" smtClean="0"/>
              <a:t>using </a:t>
            </a:r>
            <a:r>
              <a:rPr lang="en-US" sz="2000" b="1" u="sng" dirty="0" smtClean="0"/>
              <a:t>primaries and internal multiples </a:t>
            </a:r>
            <a:r>
              <a:rPr lang="en-US" sz="2000" b="1" dirty="0" smtClean="0"/>
              <a:t>as input, 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out</a:t>
            </a:r>
            <a:r>
              <a:rPr lang="en-US" sz="2000" b="1" dirty="0" smtClean="0"/>
              <a:t> </a:t>
            </a:r>
            <a:r>
              <a:rPr lang="en-US" sz="2000" b="1" dirty="0"/>
              <a:t>addressing spurious events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821531" y="5273312"/>
            <a:ext cx="75009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</a:rPr>
              <a:t>Blue</a:t>
            </a:r>
            <a:r>
              <a:rPr lang="en-US" sz="2400" dirty="0" smtClean="0"/>
              <a:t>: actual internal multiples of </a:t>
            </a:r>
            <a:r>
              <a:rPr lang="en-US" sz="2400" b="1" dirty="0" smtClean="0"/>
              <a:t>the first-order </a:t>
            </a:r>
            <a:r>
              <a:rPr lang="en-US" sz="2400" dirty="0" smtClean="0"/>
              <a:t>in data: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: prediction results </a:t>
            </a:r>
            <a:r>
              <a:rPr lang="en-US" sz="2400" b="1" dirty="0" smtClean="0">
                <a:solidFill>
                  <a:srgbClr val="FF0000"/>
                </a:solidFill>
              </a:rPr>
              <a:t>without</a:t>
            </a:r>
            <a:r>
              <a:rPr lang="en-US" sz="2400" dirty="0" smtClean="0"/>
              <a:t> the addressing of spurious events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83915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80260"/>
            <a:ext cx="9144000" cy="294894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32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56426" y="228600"/>
            <a:ext cx="8534400" cy="1371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Example II: removing spurious events</a:t>
            </a:r>
            <a:endParaRPr lang="en-US" sz="3200" b="1" dirty="0" smtClean="0"/>
          </a:p>
          <a:p>
            <a:r>
              <a:rPr lang="en-US" sz="2000" b="1" dirty="0" smtClean="0"/>
              <a:t>(</a:t>
            </a:r>
            <a:r>
              <a:rPr lang="en-US" sz="2000" b="1" dirty="0"/>
              <a:t>prediction results, shown in </a:t>
            </a:r>
            <a:r>
              <a:rPr lang="en-US" sz="2000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red</a:t>
            </a:r>
            <a:r>
              <a:rPr lang="en-US" sz="2000" b="1" dirty="0" smtClean="0"/>
              <a:t>, </a:t>
            </a:r>
            <a:r>
              <a:rPr lang="en-US" sz="2000" b="1" dirty="0"/>
              <a:t>from the current ISS attenuator </a:t>
            </a:r>
            <a:r>
              <a:rPr lang="en-US" sz="2000" b="1" dirty="0" smtClean="0"/>
              <a:t>using </a:t>
            </a:r>
            <a:r>
              <a:rPr lang="en-US" sz="2000" b="1" u="sng" dirty="0" smtClean="0"/>
              <a:t>primaries and internal multiples</a:t>
            </a:r>
            <a:r>
              <a:rPr lang="en-US" sz="2000" b="1" dirty="0" smtClean="0"/>
              <a:t> as input, 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</a:t>
            </a:r>
            <a:r>
              <a:rPr lang="en-US" sz="2000" b="1" dirty="0" smtClean="0"/>
              <a:t> </a:t>
            </a:r>
            <a:r>
              <a:rPr lang="en-US" sz="2000" b="1" dirty="0"/>
              <a:t>addressing spurious events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21531" y="5273312"/>
            <a:ext cx="75009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</a:rPr>
              <a:t>Blue</a:t>
            </a:r>
            <a:r>
              <a:rPr lang="en-US" sz="2400" dirty="0" smtClean="0"/>
              <a:t>: actual internal multiples of </a:t>
            </a:r>
            <a:r>
              <a:rPr lang="en-US" sz="2400" b="1" dirty="0" smtClean="0"/>
              <a:t>the first-order </a:t>
            </a:r>
            <a:r>
              <a:rPr lang="en-US" sz="2400" dirty="0" smtClean="0"/>
              <a:t>in data: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: prediction results </a:t>
            </a:r>
            <a:r>
              <a:rPr lang="en-US" sz="2400" b="1" dirty="0" smtClean="0">
                <a:solidFill>
                  <a:srgbClr val="FF0000"/>
                </a:solidFill>
              </a:rPr>
              <a:t>with</a:t>
            </a:r>
            <a:r>
              <a:rPr lang="en-US" sz="2400" dirty="0" smtClean="0"/>
              <a:t> the addressing of spurious events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4274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762" y="4001286"/>
            <a:ext cx="6095238" cy="19657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762" y="1539486"/>
            <a:ext cx="6095238" cy="1965714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356426" y="381000"/>
            <a:ext cx="8534400" cy="115848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Example III: removing spurious events </a:t>
            </a:r>
            <a:r>
              <a:rPr lang="en-US" sz="2800" b="1" dirty="0"/>
              <a:t>(model </a:t>
            </a:r>
            <a:r>
              <a:rPr lang="en-US" sz="2800" b="1" dirty="0" smtClean="0"/>
              <a:t>from </a:t>
            </a:r>
            <a:r>
              <a:rPr lang="en-US" sz="2800" b="1" dirty="0"/>
              <a:t>KOC)</a:t>
            </a:r>
          </a:p>
          <a:p>
            <a:endParaRPr lang="en-US" sz="3200" b="1" dirty="0" smtClean="0"/>
          </a:p>
        </p:txBody>
      </p:sp>
      <p:sp>
        <p:nvSpPr>
          <p:cNvPr id="9" name="Rectangle 8"/>
          <p:cNvSpPr/>
          <p:nvPr/>
        </p:nvSpPr>
        <p:spPr>
          <a:xfrm>
            <a:off x="3677952" y="3613666"/>
            <a:ext cx="1667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Velocity profile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676827" y="6058136"/>
            <a:ext cx="1637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/>
              <a:t>Density </a:t>
            </a:r>
            <a:r>
              <a:rPr lang="en-US" b="1" dirty="0"/>
              <a:t>profile </a:t>
            </a:r>
          </a:p>
        </p:txBody>
      </p:sp>
    </p:spTree>
    <p:extLst>
      <p:ext uri="{BB962C8B-B14F-4D97-AF65-F5344CB8AC3E}">
        <p14:creationId xmlns:p14="http://schemas.microsoft.com/office/powerpoint/2010/main" val="282756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3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3097"/>
            <a:ext cx="9144000" cy="3011805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356426" y="228600"/>
            <a:ext cx="8534400" cy="1371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Example III: removing spurious events</a:t>
            </a:r>
            <a:endParaRPr lang="en-US" sz="3200" b="1" dirty="0" smtClean="0"/>
          </a:p>
          <a:p>
            <a:r>
              <a:rPr lang="en-US" sz="2000" b="1" dirty="0" smtClean="0"/>
              <a:t>(</a:t>
            </a:r>
            <a:r>
              <a:rPr lang="en-US" sz="2000" b="1" dirty="0"/>
              <a:t>prediction results , shown in </a:t>
            </a:r>
            <a:r>
              <a:rPr lang="en-US" sz="20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d</a:t>
            </a:r>
            <a:r>
              <a:rPr lang="en-US" sz="2000" b="1" dirty="0"/>
              <a:t>,</a:t>
            </a:r>
            <a:r>
              <a:rPr lang="en-US" sz="2000" b="1" dirty="0" smtClean="0"/>
              <a:t> </a:t>
            </a:r>
            <a:r>
              <a:rPr lang="en-US" sz="2000" b="1" dirty="0"/>
              <a:t>from the current ISS attenuator </a:t>
            </a:r>
            <a:r>
              <a:rPr lang="en-US" sz="2000" b="1" dirty="0" smtClean="0"/>
              <a:t>using </a:t>
            </a:r>
            <a:r>
              <a:rPr lang="en-US" sz="2000" b="1" u="sng" dirty="0" smtClean="0"/>
              <a:t>primaries and internal multiples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smtClean="0"/>
              <a:t>as input 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out </a:t>
            </a:r>
            <a:r>
              <a:rPr lang="en-US" sz="2000" b="1" dirty="0" smtClean="0"/>
              <a:t>addressing spurious events)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21531" y="5273312"/>
            <a:ext cx="75009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</a:rPr>
              <a:t>Blue</a:t>
            </a:r>
            <a:r>
              <a:rPr lang="en-US" sz="2400" dirty="0" smtClean="0"/>
              <a:t>: actual internal multiples of </a:t>
            </a:r>
            <a:r>
              <a:rPr lang="en-US" sz="2400" b="1" dirty="0" smtClean="0"/>
              <a:t>all orders </a:t>
            </a:r>
            <a:r>
              <a:rPr lang="en-US" sz="2400" dirty="0" smtClean="0"/>
              <a:t>in data: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: prediction results </a:t>
            </a:r>
            <a:r>
              <a:rPr lang="en-US" sz="2400" b="1" dirty="0" smtClean="0">
                <a:solidFill>
                  <a:srgbClr val="FF0000"/>
                </a:solidFill>
              </a:rPr>
              <a:t>without</a:t>
            </a:r>
            <a:r>
              <a:rPr lang="en-US" sz="2400" dirty="0" smtClean="0"/>
              <a:t> the addressing of spurious events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57968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3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3097"/>
            <a:ext cx="9144000" cy="301180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21531" y="5273312"/>
            <a:ext cx="75009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</a:rPr>
              <a:t>Blue</a:t>
            </a:r>
            <a:r>
              <a:rPr lang="en-US" sz="2400" dirty="0" smtClean="0"/>
              <a:t>: actual internal multiples of </a:t>
            </a:r>
            <a:r>
              <a:rPr lang="en-US" sz="2400" b="1" dirty="0" smtClean="0"/>
              <a:t>all orders </a:t>
            </a:r>
            <a:r>
              <a:rPr lang="en-US" sz="2400" dirty="0" smtClean="0"/>
              <a:t>in data: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: prediction results </a:t>
            </a:r>
            <a:r>
              <a:rPr lang="en-US" sz="2400" b="1" dirty="0" smtClean="0">
                <a:solidFill>
                  <a:srgbClr val="FF0000"/>
                </a:solidFill>
              </a:rPr>
              <a:t>with</a:t>
            </a:r>
            <a:r>
              <a:rPr lang="en-US" sz="2400" dirty="0" smtClean="0"/>
              <a:t> the addressing of spurious events </a:t>
            </a:r>
            <a:endParaRPr lang="en-US" sz="24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56426" y="228600"/>
            <a:ext cx="8534400" cy="1371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Example III: removing spurious events</a:t>
            </a:r>
            <a:endParaRPr lang="en-US" sz="3200" b="1" dirty="0" smtClean="0"/>
          </a:p>
          <a:p>
            <a:r>
              <a:rPr lang="en-US" sz="2000" b="1" dirty="0" smtClean="0"/>
              <a:t>(</a:t>
            </a:r>
            <a:r>
              <a:rPr lang="en-US" sz="2000" b="1" dirty="0"/>
              <a:t>prediction results , shown in </a:t>
            </a:r>
            <a:r>
              <a:rPr lang="en-US" sz="20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d</a:t>
            </a:r>
            <a:r>
              <a:rPr lang="en-US" sz="2000" b="1" dirty="0"/>
              <a:t>,</a:t>
            </a:r>
            <a:r>
              <a:rPr lang="en-US" sz="2000" b="1" dirty="0" smtClean="0"/>
              <a:t> </a:t>
            </a:r>
            <a:r>
              <a:rPr lang="en-US" sz="2000" b="1" dirty="0"/>
              <a:t>from the current ISS attenuator </a:t>
            </a:r>
            <a:r>
              <a:rPr lang="en-US" sz="2000" b="1" dirty="0" smtClean="0"/>
              <a:t>using </a:t>
            </a:r>
            <a:r>
              <a:rPr lang="en-US" sz="2000" b="1" u="sng" dirty="0" smtClean="0"/>
              <a:t>primaries and internal multiples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smtClean="0"/>
              <a:t>as input 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</a:t>
            </a:r>
            <a:r>
              <a:rPr lang="en-US" sz="2000" b="1" dirty="0" smtClean="0"/>
              <a:t>addressing spurious events)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375840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36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56426" y="304801"/>
            <a:ext cx="85344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Summary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295400"/>
            <a:ext cx="8229600" cy="2971800"/>
          </a:xfrm>
          <a:prstGeom prst="rect">
            <a:avLst/>
          </a:prstGeom>
        </p:spPr>
        <p:txBody>
          <a:bodyPr>
            <a:normAutofit/>
          </a:bodyPr>
          <a:lstStyle>
            <a:lvl1pPr marL="463550" indent="-463550" algn="l" defTabSz="914400" rtl="0" eaLnBrk="1" latinLnBrk="0" hangingPunct="1">
              <a:spcBef>
                <a:spcPts val="2000"/>
              </a:spcBef>
              <a:buSzPct val="90000"/>
              <a:buFontTx/>
              <a:buBlip>
                <a:blip r:embed="rId2"/>
              </a:buBlip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3"/>
              </a:buBlip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5713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7025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38338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2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4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2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3"/>
              </a:buBlip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We examine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ircumstances </a:t>
            </a:r>
            <a:r>
              <a:rPr lang="en-US" sz="2800" dirty="0" smtClean="0"/>
              <a:t>under which spurious events can be generated;</a:t>
            </a:r>
          </a:p>
          <a:p>
            <a:r>
              <a:rPr lang="en-US" sz="2800" dirty="0" smtClean="0"/>
              <a:t>We also propose the resolution of that issue, from the inverse scattering series (ISS), to address the spurious prediction, and its significance. </a:t>
            </a:r>
          </a:p>
        </p:txBody>
      </p:sp>
    </p:spTree>
    <p:extLst>
      <p:ext uri="{BB962C8B-B14F-4D97-AF65-F5344CB8AC3E}">
        <p14:creationId xmlns:p14="http://schemas.microsoft.com/office/powerpoint/2010/main" val="64013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11289"/>
              </p:ext>
            </p:extLst>
          </p:nvPr>
        </p:nvGraphicFramePr>
        <p:xfrm>
          <a:off x="228600" y="3275013"/>
          <a:ext cx="5357813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3" imgW="3340080" imgH="1473120" progId="Equation.DSMT4">
                  <p:embed/>
                </p:oleObj>
              </mc:Choice>
              <mc:Fallback>
                <p:oleObj name="Equation" r:id="rId3" imgW="33400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5013"/>
                        <a:ext cx="5357813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762477"/>
              </p:ext>
            </p:extLst>
          </p:nvPr>
        </p:nvGraphicFramePr>
        <p:xfrm>
          <a:off x="2838450" y="1065657"/>
          <a:ext cx="2046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8450" y="1065657"/>
                        <a:ext cx="20462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19426"/>
              </p:ext>
            </p:extLst>
          </p:nvPr>
        </p:nvGraphicFramePr>
        <p:xfrm>
          <a:off x="2943225" y="2159000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2159000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9581"/>
              </p:ext>
            </p:extLst>
          </p:nvPr>
        </p:nvGraphicFramePr>
        <p:xfrm>
          <a:off x="2771775" y="6096000"/>
          <a:ext cx="2141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9" imgW="1130040" imgH="241200" progId="Equation.DSMT4">
                  <p:embed/>
                </p:oleObj>
              </mc:Choice>
              <mc:Fallback>
                <p:oleObj name="Equation" r:id="rId9" imgW="1130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096000"/>
                        <a:ext cx="21415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552707"/>
              </p:ext>
            </p:extLst>
          </p:nvPr>
        </p:nvGraphicFramePr>
        <p:xfrm>
          <a:off x="6067425" y="6096000"/>
          <a:ext cx="1370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11" imgW="723600" imgH="241200" progId="Equation.DSMT4">
                  <p:embed/>
                </p:oleObj>
              </mc:Choice>
              <mc:Fallback>
                <p:oleObj name="Equation" r:id="rId11" imgW="7236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6096000"/>
                        <a:ext cx="1370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3505200" y="1581912"/>
            <a:ext cx="0" cy="609600"/>
          </a:xfrm>
          <a:prstGeom prst="straightConnector1">
            <a:avLst/>
          </a:prstGeom>
          <a:ln w="698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99104" y="2667000"/>
            <a:ext cx="0" cy="609600"/>
          </a:xfrm>
          <a:prstGeom prst="straightConnector1">
            <a:avLst/>
          </a:prstGeom>
          <a:ln w="698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476625" y="5495544"/>
            <a:ext cx="0" cy="609600"/>
          </a:xfrm>
          <a:prstGeom prst="straightConnector1">
            <a:avLst/>
          </a:prstGeom>
          <a:ln w="698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953000" y="6324600"/>
            <a:ext cx="990600" cy="0"/>
          </a:xfrm>
          <a:prstGeom prst="straightConnector1">
            <a:avLst/>
          </a:prstGeom>
          <a:ln w="698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6705600" y="3048000"/>
            <a:ext cx="0" cy="2971800"/>
          </a:xfrm>
          <a:prstGeom prst="line">
            <a:avLst/>
          </a:prstGeom>
          <a:ln w="698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4038600" y="3075432"/>
            <a:ext cx="2667000" cy="0"/>
          </a:xfrm>
          <a:prstGeom prst="straightConnector1">
            <a:avLst/>
          </a:prstGeom>
          <a:ln w="698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78105"/>
              </p:ext>
            </p:extLst>
          </p:nvPr>
        </p:nvGraphicFramePr>
        <p:xfrm>
          <a:off x="4591050" y="2643188"/>
          <a:ext cx="2906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13" imgW="1536480" imgH="241200" progId="Equation.DSMT4">
                  <p:embed/>
                </p:oleObj>
              </mc:Choice>
              <mc:Fallback>
                <p:oleObj name="Equation" r:id="rId13" imgW="15364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643188"/>
                        <a:ext cx="29067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28600" y="618744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iven a 2D data set (as an example),</a:t>
            </a:r>
            <a:endParaRPr lang="en-US" b="1" dirty="0"/>
          </a:p>
        </p:txBody>
      </p:sp>
      <p:sp>
        <p:nvSpPr>
          <p:cNvPr id="34" name="Rounded Rectangle 33"/>
          <p:cNvSpPr/>
          <p:nvPr/>
        </p:nvSpPr>
        <p:spPr>
          <a:xfrm>
            <a:off x="228600" y="990600"/>
            <a:ext cx="5334000" cy="5715000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ctr">
              <a:buFont typeface="Arial"/>
              <a:buChar char="•"/>
            </a:pPr>
            <a:endParaRPr lang="en-US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2133600" y="1524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What to do to address spurious event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68951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3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62000" y="558225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Code delivery</a:t>
            </a:r>
            <a:endParaRPr 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71500" y="1536192"/>
            <a:ext cx="76200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We will perform more tests on the proposed algorithm addressing spurious </a:t>
            </a:r>
            <a:r>
              <a:rPr lang="en-US" sz="2800" dirty="0"/>
              <a:t>events in multi-D ;</a:t>
            </a: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(addressing spurious events will cost more, but it will not require a new generation of compute capabilities.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Documented code for addressing spurious events in multi-D will be delivered at the end of 2014 at our program website (</a:t>
            </a:r>
            <a:r>
              <a:rPr lang="en-US" sz="2800" dirty="0" smtClean="0">
                <a:hlinkClick r:id="rId2"/>
              </a:rPr>
              <a:t>mosrp.uh.edu</a:t>
            </a:r>
            <a:r>
              <a:rPr lang="en-US" sz="2800" dirty="0" smtClean="0"/>
              <a:t>)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31414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39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56426" y="76200"/>
            <a:ext cx="85344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Acknowledgement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11757" y="715108"/>
            <a:ext cx="8153400" cy="57912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463550" indent="-463550" algn="l" defTabSz="914400" rtl="0" eaLnBrk="1" latinLnBrk="0" hangingPunct="1">
              <a:spcBef>
                <a:spcPts val="2000"/>
              </a:spcBef>
              <a:buSzPct val="90000"/>
              <a:buFontTx/>
              <a:buBlip>
                <a:blip r:embed="rId2"/>
              </a:buBlip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3"/>
              </a:buBlip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5713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7025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38338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2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4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2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3"/>
              </a:buBlip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ll </a:t>
            </a:r>
            <a:r>
              <a:rPr lang="en-US" dirty="0"/>
              <a:t>M-OSRP sponsors for </a:t>
            </a:r>
            <a:r>
              <a:rPr lang="en-US" dirty="0" smtClean="0"/>
              <a:t>their encouragement </a:t>
            </a:r>
            <a:r>
              <a:rPr lang="en-US" dirty="0"/>
              <a:t>and support of this </a:t>
            </a:r>
            <a:r>
              <a:rPr lang="en-US" dirty="0" smtClean="0"/>
              <a:t>research;</a:t>
            </a:r>
          </a:p>
          <a:p>
            <a:r>
              <a:rPr lang="en-US" dirty="0" smtClean="0"/>
              <a:t>The </a:t>
            </a:r>
            <a:r>
              <a:rPr lang="en-US" dirty="0"/>
              <a:t>Kuwait Oil Company (</a:t>
            </a:r>
            <a:r>
              <a:rPr lang="en-US" dirty="0" smtClean="0"/>
              <a:t>KOC) Exploration/</a:t>
            </a:r>
            <a:r>
              <a:rPr lang="en-US" dirty="0" err="1" smtClean="0"/>
              <a:t>Geosolution</a:t>
            </a:r>
            <a:r>
              <a:rPr lang="en-US" dirty="0" smtClean="0"/>
              <a:t> for </a:t>
            </a:r>
            <a:r>
              <a:rPr lang="en-US" dirty="0"/>
              <a:t>permission to use their well log </a:t>
            </a:r>
            <a:r>
              <a:rPr lang="en-US" dirty="0" smtClean="0"/>
              <a:t>data in studies on </a:t>
            </a:r>
            <a:r>
              <a:rPr lang="en-US" dirty="0"/>
              <a:t>the ISS method p</a:t>
            </a:r>
            <a:r>
              <a:rPr lang="en-US" dirty="0" smtClean="0"/>
              <a:t>ractical applications</a:t>
            </a:r>
            <a:r>
              <a:rPr lang="en-US" dirty="0"/>
              <a:t>; </a:t>
            </a:r>
            <a:r>
              <a:rPr lang="en-US" dirty="0" smtClean="0"/>
              <a:t>KOC and </a:t>
            </a:r>
            <a:r>
              <a:rPr lang="en-US" dirty="0" err="1" smtClean="0"/>
              <a:t>WesternGeco</a:t>
            </a:r>
            <a:r>
              <a:rPr lang="en-US" dirty="0" smtClean="0"/>
              <a:t>/Schlumberger </a:t>
            </a:r>
            <a:r>
              <a:rPr lang="en-US" dirty="0"/>
              <a:t>management for </a:t>
            </a:r>
            <a:r>
              <a:rPr lang="en-US" dirty="0" smtClean="0"/>
              <a:t>permission to </a:t>
            </a:r>
            <a:r>
              <a:rPr lang="en-US" dirty="0"/>
              <a:t>cite the results of the study; </a:t>
            </a:r>
            <a:endParaRPr lang="en-US" dirty="0" smtClean="0"/>
          </a:p>
          <a:p>
            <a:r>
              <a:rPr lang="en-US" dirty="0" smtClean="0"/>
              <a:t>Clement </a:t>
            </a:r>
            <a:r>
              <a:rPr lang="en-US" dirty="0" err="1"/>
              <a:t>Kostov</a:t>
            </a:r>
            <a:r>
              <a:rPr lang="en-US" dirty="0"/>
              <a:t> </a:t>
            </a:r>
            <a:r>
              <a:rPr lang="en-US" dirty="0" smtClean="0"/>
              <a:t>and WG/SLB </a:t>
            </a:r>
            <a:r>
              <a:rPr lang="en-US" dirty="0"/>
              <a:t>for a very valuable internship opportunity </a:t>
            </a:r>
            <a:r>
              <a:rPr lang="en-US" dirty="0" smtClean="0"/>
              <a:t>and experience </a:t>
            </a:r>
            <a:r>
              <a:rPr lang="en-US" dirty="0"/>
              <a:t>during which Chao Ma carried out the study on </a:t>
            </a:r>
            <a:r>
              <a:rPr lang="en-US" dirty="0" smtClean="0"/>
              <a:t>the KOC </a:t>
            </a:r>
            <a:r>
              <a:rPr lang="en-US" dirty="0"/>
              <a:t>data</a:t>
            </a:r>
            <a:r>
              <a:rPr lang="en-US" dirty="0" smtClean="0"/>
              <a:t>.</a:t>
            </a:r>
          </a:p>
          <a:p>
            <a:r>
              <a:rPr lang="en-US" dirty="0"/>
              <a:t>Yi Luo and Saudi Arabian Oil Co. </a:t>
            </a:r>
            <a:r>
              <a:rPr lang="en-US" dirty="0" smtClean="0"/>
              <a:t>management are </a:t>
            </a:r>
            <a:r>
              <a:rPr lang="en-US" dirty="0"/>
              <a:t>thanked for the velocity </a:t>
            </a:r>
            <a:r>
              <a:rPr lang="en-US" dirty="0" smtClean="0"/>
              <a:t>model. M-OSRP appreciates </a:t>
            </a:r>
            <a:r>
              <a:rPr lang="en-US" dirty="0"/>
              <a:t>the close cooperation and collaboration </a:t>
            </a:r>
            <a:r>
              <a:rPr lang="en-US" dirty="0" smtClean="0"/>
              <a:t>with </a:t>
            </a:r>
            <a:r>
              <a:rPr lang="en-US" dirty="0" err="1" smtClean="0"/>
              <a:t>Panos</a:t>
            </a:r>
            <a:r>
              <a:rPr lang="en-US" dirty="0" smtClean="0"/>
              <a:t> </a:t>
            </a:r>
            <a:r>
              <a:rPr lang="en-US" dirty="0" err="1"/>
              <a:t>Kelamis</a:t>
            </a:r>
            <a:r>
              <a:rPr lang="en-US" dirty="0"/>
              <a:t> and his EXPEC ARC Geophysical </a:t>
            </a:r>
            <a:r>
              <a:rPr lang="en-US" dirty="0" smtClean="0"/>
              <a:t>Team, Saudi </a:t>
            </a:r>
            <a:r>
              <a:rPr lang="en-US" dirty="0"/>
              <a:t>Arabian Oil Co..</a:t>
            </a:r>
          </a:p>
          <a:p>
            <a:endParaRPr lang="en-US" dirty="0" smtClean="0"/>
          </a:p>
          <a:p>
            <a:endParaRPr lang="en-US" b="1" dirty="0" smtClean="0">
              <a:solidFill>
                <a:srgbClr val="0064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745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62000" y="533400"/>
            <a:ext cx="8229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What will be discussed in this presentation: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0" y="1371600"/>
            <a:ext cx="7543800" cy="2857382"/>
          </a:xfrm>
          <a:prstGeom prst="rect">
            <a:avLst/>
          </a:prstGeom>
        </p:spPr>
        <p:txBody>
          <a:bodyPr>
            <a:normAutofit/>
          </a:bodyPr>
          <a:lstStyle>
            <a:lvl1pPr marL="463550" indent="-463550" algn="l" defTabSz="914400" rtl="0" eaLnBrk="1" latinLnBrk="0" hangingPunct="1">
              <a:spcBef>
                <a:spcPts val="2000"/>
              </a:spcBef>
              <a:buSzPct val="90000"/>
              <a:buFontTx/>
              <a:buBlip>
                <a:blip r:embed="rId3"/>
              </a:buBlip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5713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5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7025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5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38338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5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3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5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3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4"/>
              </a:buBlip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/>
              <a:t>Describe the circumstances under which the spurious events can occur and its resolution within ISS;</a:t>
            </a:r>
          </a:p>
          <a:p>
            <a:r>
              <a:rPr lang="en-US" sz="2800" b="1" dirty="0" smtClean="0"/>
              <a:t>When the spurious events matter;</a:t>
            </a:r>
          </a:p>
          <a:p>
            <a:r>
              <a:rPr lang="en-US" sz="2800" b="1" dirty="0" smtClean="0"/>
              <a:t>What to do to address the spurious events. </a:t>
            </a:r>
          </a:p>
        </p:txBody>
      </p:sp>
    </p:spTree>
    <p:extLst>
      <p:ext uri="{BB962C8B-B14F-4D97-AF65-F5344CB8AC3E}">
        <p14:creationId xmlns:p14="http://schemas.microsoft.com/office/powerpoint/2010/main" val="1093015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4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943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4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676400" y="1828800"/>
            <a:ext cx="60960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Thank you,</a:t>
            </a:r>
          </a:p>
          <a:p>
            <a:pPr algn="ctr"/>
            <a:endParaRPr lang="en-US" sz="4400" b="1" dirty="0" smtClean="0"/>
          </a:p>
          <a:p>
            <a:pPr algn="ctr"/>
            <a:r>
              <a:rPr lang="en-US" sz="4400" b="1" dirty="0" smtClean="0"/>
              <a:t>Comments and questions?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427668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42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56426" y="304801"/>
            <a:ext cx="85344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Reference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56426" y="1066800"/>
            <a:ext cx="8534400" cy="5333999"/>
          </a:xfrm>
          <a:prstGeom prst="rect">
            <a:avLst/>
          </a:prstGeom>
        </p:spPr>
        <p:txBody>
          <a:bodyPr>
            <a:normAutofit/>
          </a:bodyPr>
          <a:lstStyle>
            <a:lvl1pPr marL="463550" indent="-463550" algn="l" defTabSz="914400" rtl="0" eaLnBrk="1" latinLnBrk="0" hangingPunct="1">
              <a:spcBef>
                <a:spcPts val="2000"/>
              </a:spcBef>
              <a:buSzPct val="90000"/>
              <a:buFontTx/>
              <a:buBlip>
                <a:blip r:embed="rId2"/>
              </a:buBlip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3"/>
              </a:buBlip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5713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7025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38338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2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4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2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3"/>
              </a:buBlip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Araujo, F. V., A. B. </a:t>
            </a:r>
            <a:r>
              <a:rPr lang="en-US" sz="1600" dirty="0" err="1"/>
              <a:t>Weglein</a:t>
            </a:r>
            <a:r>
              <a:rPr lang="en-US" sz="1600" dirty="0"/>
              <a:t>, P. M. </a:t>
            </a:r>
            <a:r>
              <a:rPr lang="en-US" sz="1600" dirty="0" err="1"/>
              <a:t>Carvalho</a:t>
            </a:r>
            <a:r>
              <a:rPr lang="en-US" sz="1600" dirty="0"/>
              <a:t>, and R. H. </a:t>
            </a:r>
            <a:r>
              <a:rPr lang="en-US" sz="1600" dirty="0" err="1"/>
              <a:t>Stolt</a:t>
            </a:r>
            <a:r>
              <a:rPr lang="en-US" sz="1600" dirty="0"/>
              <a:t>. </a:t>
            </a:r>
            <a:r>
              <a:rPr lang="en-US" sz="1600" dirty="0" smtClean="0"/>
              <a:t>Inverse </a:t>
            </a:r>
            <a:r>
              <a:rPr lang="en-US" sz="1600" dirty="0"/>
              <a:t>scattering series </a:t>
            </a:r>
            <a:r>
              <a:rPr lang="en-US" sz="1600" dirty="0" smtClean="0"/>
              <a:t>for multiple </a:t>
            </a:r>
            <a:r>
              <a:rPr lang="en-US" sz="1600" dirty="0"/>
              <a:t>attenuation: An example with surface and internal multiples." SEG </a:t>
            </a:r>
            <a:r>
              <a:rPr lang="en-US" sz="1600" dirty="0" smtClean="0"/>
              <a:t>Technical Program </a:t>
            </a:r>
            <a:r>
              <a:rPr lang="en-US" sz="1600" dirty="0"/>
              <a:t>Expanded Abstracts (1994): </a:t>
            </a:r>
            <a:r>
              <a:rPr lang="en-US" sz="1600" dirty="0" smtClean="0"/>
              <a:t>1039-1041.We will develop and test the algorithm in multi-D. </a:t>
            </a:r>
          </a:p>
          <a:p>
            <a:r>
              <a:rPr lang="en-US" sz="1600" dirty="0"/>
              <a:t>Liang, H., C. Ma, and </a:t>
            </a:r>
            <a:r>
              <a:rPr lang="en-US" sz="1600" dirty="0" err="1"/>
              <a:t>A.B.Weglein</a:t>
            </a:r>
            <a:r>
              <a:rPr lang="en-US" sz="1600" dirty="0"/>
              <a:t>. </a:t>
            </a:r>
            <a:r>
              <a:rPr lang="en-US" sz="1600" dirty="0" smtClean="0"/>
              <a:t>A </a:t>
            </a:r>
            <a:r>
              <a:rPr lang="en-US" sz="1600" dirty="0"/>
              <a:t>further general </a:t>
            </a:r>
            <a:r>
              <a:rPr lang="en-US" sz="1600" dirty="0" smtClean="0"/>
              <a:t>modification </a:t>
            </a:r>
            <a:r>
              <a:rPr lang="en-US" sz="1600" dirty="0"/>
              <a:t>of the leading </a:t>
            </a:r>
            <a:r>
              <a:rPr lang="en-US" sz="1600" dirty="0" smtClean="0"/>
              <a:t>order ISS </a:t>
            </a:r>
            <a:r>
              <a:rPr lang="en-US" sz="1600" dirty="0"/>
              <a:t>attenuator of </a:t>
            </a:r>
            <a:r>
              <a:rPr lang="en-US" sz="1600" dirty="0" smtClean="0"/>
              <a:t> first </a:t>
            </a:r>
            <a:r>
              <a:rPr lang="en-US" sz="1600" dirty="0"/>
              <a:t>order internal multiples to accommodate primaries and </a:t>
            </a:r>
            <a:r>
              <a:rPr lang="en-US" sz="1600" dirty="0" smtClean="0"/>
              <a:t>internal multiples </a:t>
            </a:r>
            <a:r>
              <a:rPr lang="en-US" sz="1600" dirty="0"/>
              <a:t>when an arbitrary number of </a:t>
            </a:r>
            <a:r>
              <a:rPr lang="en-US" sz="1600" dirty="0" smtClean="0"/>
              <a:t>reflectors </a:t>
            </a:r>
            <a:r>
              <a:rPr lang="en-US" sz="1600" dirty="0"/>
              <a:t>generate the data: theory, </a:t>
            </a:r>
            <a:r>
              <a:rPr lang="en-US" sz="1600" dirty="0" smtClean="0"/>
              <a:t>development, and </a:t>
            </a:r>
            <a:r>
              <a:rPr lang="en-US" sz="1600" dirty="0"/>
              <a:t>examples." Mission-Oriented Seismic Research Program (M-OSRP) Annual </a:t>
            </a:r>
            <a:r>
              <a:rPr lang="en-US" sz="1600" dirty="0" smtClean="0"/>
              <a:t>Report (2011</a:t>
            </a:r>
            <a:r>
              <a:rPr lang="en-US" sz="1600" dirty="0"/>
              <a:t>): </a:t>
            </a:r>
            <a:r>
              <a:rPr lang="en-US" sz="1600" dirty="0" smtClean="0"/>
              <a:t>148-166.</a:t>
            </a:r>
          </a:p>
          <a:p>
            <a:r>
              <a:rPr lang="en-US" sz="1600" dirty="0"/>
              <a:t>Ma, C., H. Liang, and A. </a:t>
            </a:r>
            <a:r>
              <a:rPr lang="en-US" sz="1600" dirty="0" err="1"/>
              <a:t>Weglein</a:t>
            </a:r>
            <a:r>
              <a:rPr lang="en-US" sz="1600" dirty="0"/>
              <a:t>. </a:t>
            </a:r>
            <a:r>
              <a:rPr lang="en-US" sz="1600" dirty="0" smtClean="0"/>
              <a:t>Modifying </a:t>
            </a:r>
            <a:r>
              <a:rPr lang="en-US" sz="1600" dirty="0"/>
              <a:t>the leading order ISS attenuator of </a:t>
            </a:r>
            <a:r>
              <a:rPr lang="en-US" sz="1600" dirty="0" smtClean="0"/>
              <a:t> first order </a:t>
            </a:r>
            <a:r>
              <a:rPr lang="en-US" sz="1600" dirty="0"/>
              <a:t>internal multiples to accommodate primaries and internal multiples: </a:t>
            </a:r>
            <a:r>
              <a:rPr lang="en-US" sz="1600" dirty="0" smtClean="0"/>
              <a:t>fundamental concept </a:t>
            </a:r>
            <a:r>
              <a:rPr lang="en-US" sz="1600" dirty="0"/>
              <a:t>and theory, development, and examples </a:t>
            </a:r>
            <a:r>
              <a:rPr lang="en-US" sz="1600" dirty="0" smtClean="0"/>
              <a:t>exemplified </a:t>
            </a:r>
            <a:r>
              <a:rPr lang="en-US" sz="1600" dirty="0"/>
              <a:t>when three </a:t>
            </a:r>
            <a:r>
              <a:rPr lang="en-US" sz="1600" dirty="0" smtClean="0"/>
              <a:t>reflectors generate the </a:t>
            </a:r>
            <a:r>
              <a:rPr lang="en-US" sz="1600" dirty="0"/>
              <a:t>data." Mission-Oriented Seismic Research Program (M-OSRP) 2011 Annual </a:t>
            </a:r>
            <a:r>
              <a:rPr lang="en-US" sz="1600" dirty="0" smtClean="0"/>
              <a:t>Report (2011</a:t>
            </a:r>
            <a:r>
              <a:rPr lang="en-US" sz="1600" dirty="0"/>
              <a:t>): </a:t>
            </a:r>
            <a:r>
              <a:rPr lang="en-US" sz="1600" dirty="0" smtClean="0"/>
              <a:t>133-147.</a:t>
            </a:r>
          </a:p>
          <a:p>
            <a:r>
              <a:rPr lang="en-US" sz="1600" dirty="0" err="1"/>
              <a:t>Weglein</a:t>
            </a:r>
            <a:r>
              <a:rPr lang="en-US" sz="1600" dirty="0"/>
              <a:t>, A. B., F. A. </a:t>
            </a:r>
            <a:r>
              <a:rPr lang="en-US" sz="1600" dirty="0" err="1"/>
              <a:t>Gasparotto</a:t>
            </a:r>
            <a:r>
              <a:rPr lang="en-US" sz="1600" dirty="0"/>
              <a:t>, P. M. </a:t>
            </a:r>
            <a:r>
              <a:rPr lang="en-US" sz="1600" dirty="0" err="1"/>
              <a:t>Carvalho</a:t>
            </a:r>
            <a:r>
              <a:rPr lang="en-US" sz="1600" dirty="0"/>
              <a:t>, and R. H. </a:t>
            </a:r>
            <a:r>
              <a:rPr lang="en-US" sz="1600" dirty="0" err="1"/>
              <a:t>Stolt</a:t>
            </a:r>
            <a:r>
              <a:rPr lang="en-US" sz="1600" dirty="0"/>
              <a:t>. </a:t>
            </a:r>
            <a:r>
              <a:rPr lang="en-US" sz="1600" dirty="0" smtClean="0"/>
              <a:t>An Inverse-Scattering Series </a:t>
            </a:r>
            <a:r>
              <a:rPr lang="en-US" sz="1600" dirty="0"/>
              <a:t>m</a:t>
            </a:r>
            <a:r>
              <a:rPr lang="en-US" sz="1600" dirty="0" smtClean="0"/>
              <a:t>ethod </a:t>
            </a:r>
            <a:r>
              <a:rPr lang="en-US" sz="1600" dirty="0"/>
              <a:t>for </a:t>
            </a:r>
            <a:r>
              <a:rPr lang="en-US" sz="1600" dirty="0" smtClean="0"/>
              <a:t>attenuating </a:t>
            </a:r>
            <a:r>
              <a:rPr lang="en-US" sz="1600" dirty="0"/>
              <a:t>m</a:t>
            </a:r>
            <a:r>
              <a:rPr lang="en-US" sz="1600" dirty="0" smtClean="0"/>
              <a:t>ultiples </a:t>
            </a:r>
            <a:r>
              <a:rPr lang="en-US" sz="1600" dirty="0"/>
              <a:t>in </a:t>
            </a:r>
            <a:r>
              <a:rPr lang="en-US" sz="1600" dirty="0" smtClean="0"/>
              <a:t>seismic </a:t>
            </a:r>
            <a:r>
              <a:rPr lang="en-US" sz="1600" dirty="0"/>
              <a:t>r</a:t>
            </a:r>
            <a:r>
              <a:rPr lang="en-US" sz="1600" dirty="0" smtClean="0"/>
              <a:t>eflection </a:t>
            </a:r>
            <a:r>
              <a:rPr lang="en-US" sz="1600" dirty="0"/>
              <a:t>d</a:t>
            </a:r>
            <a:r>
              <a:rPr lang="en-US" sz="1600" dirty="0" smtClean="0"/>
              <a:t>ata</a:t>
            </a:r>
            <a:r>
              <a:rPr lang="en-US" sz="1600" dirty="0"/>
              <a:t>." Geophysics </a:t>
            </a:r>
            <a:r>
              <a:rPr lang="en-US" sz="1600" dirty="0" smtClean="0"/>
              <a:t>62 (November-December </a:t>
            </a:r>
            <a:r>
              <a:rPr lang="en-US" sz="1600" dirty="0"/>
              <a:t>1997): </a:t>
            </a:r>
            <a:r>
              <a:rPr lang="en-US" sz="1600" dirty="0" smtClean="0"/>
              <a:t>1975-1989</a:t>
            </a:r>
            <a:r>
              <a:rPr lang="en-US" sz="1600" dirty="0"/>
              <a:t>.</a:t>
            </a:r>
          </a:p>
          <a:p>
            <a:r>
              <a:rPr lang="en-US" sz="1600" dirty="0" smtClean="0"/>
              <a:t>Zhang</a:t>
            </a:r>
            <a:r>
              <a:rPr lang="en-US" sz="1600" dirty="0"/>
              <a:t>, H. and S. Shaw. </a:t>
            </a:r>
            <a:r>
              <a:rPr lang="en-US" sz="1600" dirty="0" smtClean="0"/>
              <a:t>1-D </a:t>
            </a:r>
            <a:r>
              <a:rPr lang="en-US" sz="1600" dirty="0"/>
              <a:t>a</a:t>
            </a:r>
            <a:r>
              <a:rPr lang="en-US" sz="1600" dirty="0" smtClean="0"/>
              <a:t>nalytical </a:t>
            </a:r>
            <a:r>
              <a:rPr lang="en-US" sz="1600" dirty="0"/>
              <a:t>a</a:t>
            </a:r>
            <a:r>
              <a:rPr lang="en-US" sz="1600" dirty="0" smtClean="0"/>
              <a:t>nalysis </a:t>
            </a:r>
            <a:r>
              <a:rPr lang="en-US" sz="1600" dirty="0"/>
              <a:t>of h</a:t>
            </a:r>
            <a:r>
              <a:rPr lang="en-US" sz="1600" dirty="0" smtClean="0"/>
              <a:t>igher </a:t>
            </a:r>
            <a:r>
              <a:rPr lang="en-US" sz="1600" dirty="0"/>
              <a:t>o</a:t>
            </a:r>
            <a:r>
              <a:rPr lang="en-US" sz="1600" dirty="0" smtClean="0"/>
              <a:t>rder </a:t>
            </a:r>
            <a:r>
              <a:rPr lang="en-US" sz="1600" dirty="0"/>
              <a:t>i</a:t>
            </a:r>
            <a:r>
              <a:rPr lang="en-US" sz="1600" dirty="0" smtClean="0"/>
              <a:t>nternal </a:t>
            </a:r>
            <a:r>
              <a:rPr lang="en-US" sz="1600" dirty="0"/>
              <a:t>m</a:t>
            </a:r>
            <a:r>
              <a:rPr lang="en-US" sz="1600" dirty="0" smtClean="0"/>
              <a:t>ultiples </a:t>
            </a:r>
            <a:r>
              <a:rPr lang="en-US" sz="1600" dirty="0"/>
              <a:t>p</a:t>
            </a:r>
            <a:r>
              <a:rPr lang="en-US" sz="1600" dirty="0" smtClean="0"/>
              <a:t>redicted </a:t>
            </a:r>
            <a:r>
              <a:rPr lang="en-US" sz="1600" dirty="0"/>
              <a:t>v</a:t>
            </a:r>
            <a:r>
              <a:rPr lang="en-US" sz="1600" dirty="0" smtClean="0"/>
              <a:t>ia </a:t>
            </a:r>
            <a:r>
              <a:rPr lang="en-US" sz="1600" dirty="0"/>
              <a:t>the Inverse Scattering Series </a:t>
            </a:r>
            <a:r>
              <a:rPr lang="en-US" sz="1600" dirty="0" smtClean="0"/>
              <a:t>based </a:t>
            </a:r>
            <a:r>
              <a:rPr lang="en-US" sz="1600" dirty="0"/>
              <a:t>a</a:t>
            </a:r>
            <a:r>
              <a:rPr lang="en-US" sz="1600" dirty="0" smtClean="0"/>
              <a:t>lgorithm</a:t>
            </a:r>
            <a:r>
              <a:rPr lang="en-US" sz="1600" dirty="0"/>
              <a:t>." SEG Expanded Abstracts </a:t>
            </a:r>
            <a:r>
              <a:rPr lang="en-US" sz="1600" dirty="0" smtClean="0"/>
              <a:t>29 (2010</a:t>
            </a:r>
            <a:r>
              <a:rPr lang="en-US" sz="1600" dirty="0"/>
              <a:t>): </a:t>
            </a:r>
            <a:r>
              <a:rPr lang="en-US" sz="1600" dirty="0" smtClean="0"/>
              <a:t>3493-3498</a:t>
            </a:r>
            <a:r>
              <a:rPr lang="en-US" sz="1600" dirty="0"/>
              <a:t>.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3188062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6000" dirty="0"/>
              <a:t>O</a:t>
            </a:r>
            <a:r>
              <a:rPr lang="en-US" sz="6000" dirty="0" smtClean="0"/>
              <a:t>utline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543800" cy="33528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urrent ISS internal-multiple attenuator;</a:t>
            </a:r>
          </a:p>
          <a:p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purious events and its removal;</a:t>
            </a:r>
          </a:p>
          <a:p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xamples;</a:t>
            </a:r>
          </a:p>
          <a:p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ummary and acknowledgement.</a:t>
            </a:r>
            <a:endParaRPr lang="en-US" sz="32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9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9322111"/>
              </p:ext>
            </p:extLst>
          </p:nvPr>
        </p:nvGraphicFramePr>
        <p:xfrm>
          <a:off x="228600" y="1524000"/>
          <a:ext cx="8610600" cy="4260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/>
                <a:gridCol w="2209800"/>
                <a:gridCol w="2095500"/>
                <a:gridCol w="2324100"/>
              </a:tblGrid>
              <a:tr h="9144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eismic Events</a:t>
                      </a:r>
                      <a:endParaRPr 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efinition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efinition of  orders</a:t>
                      </a:r>
                      <a:endParaRPr lang="en-US" sz="2400" dirty="0"/>
                    </a:p>
                  </a:txBody>
                  <a:tcPr anchor="ctr"/>
                </a:tc>
              </a:tr>
              <a:tr h="712285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Primary</a:t>
                      </a:r>
                      <a:endParaRPr lang="en-US" sz="3200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tint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0000"/>
                          </a:solidFill>
                        </a:rPr>
                        <a:t>Only one upward</a:t>
                      </a:r>
                      <a:r>
                        <a:rPr lang="en-US" sz="2000" baseline="0" dirty="0" smtClean="0">
                          <a:solidFill>
                            <a:srgbClr val="000000"/>
                          </a:solidFill>
                        </a:rPr>
                        <a:t> reflect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/A</a:t>
                      </a:r>
                      <a:endParaRPr lang="en-US" dirty="0"/>
                    </a:p>
                  </a:txBody>
                  <a:tcPr anchor="ctr"/>
                </a:tc>
              </a:tr>
              <a:tr h="1322815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Multiple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Free-surface multiple</a:t>
                      </a:r>
                      <a:endParaRPr lang="en-US" sz="2000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sng" dirty="0" smtClean="0"/>
                        <a:t>At least</a:t>
                      </a:r>
                      <a:r>
                        <a:rPr lang="en-US" sz="2000" u="sng" baseline="0" dirty="0" smtClean="0"/>
                        <a:t> one </a:t>
                      </a:r>
                      <a:r>
                        <a:rPr lang="en-US" sz="2000" baseline="0" dirty="0" smtClean="0"/>
                        <a:t>downward reflection </a:t>
                      </a:r>
                      <a:r>
                        <a:rPr lang="en-US" sz="2000" u="sng" baseline="0" dirty="0" smtClean="0"/>
                        <a:t>at the free surface</a:t>
                      </a:r>
                      <a:endParaRPr lang="en-US" sz="2000" b="1" u="sn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How many</a:t>
                      </a:r>
                      <a:r>
                        <a:rPr lang="en-US" sz="2000" baseline="0" dirty="0" smtClean="0"/>
                        <a:t> downward reflections at </a:t>
                      </a:r>
                    </a:p>
                    <a:p>
                      <a:pPr algn="ctr"/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  <a:effectLst/>
                        </a:rPr>
                        <a:t>the free-surface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/>
                </a:tc>
              </a:tr>
              <a:tr h="126875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Internal multiple</a:t>
                      </a:r>
                      <a:endParaRPr lang="en-US" sz="2000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sng" dirty="0" smtClean="0"/>
                        <a:t>All</a:t>
                      </a:r>
                      <a:r>
                        <a:rPr lang="en-US" sz="2000" dirty="0" smtClean="0"/>
                        <a:t> downward</a:t>
                      </a:r>
                      <a:r>
                        <a:rPr lang="en-US" sz="2000" baseline="0" dirty="0" smtClean="0"/>
                        <a:t> reflections </a:t>
                      </a:r>
                      <a:r>
                        <a:rPr lang="en-US" sz="2000" u="sng" baseline="0" dirty="0" smtClean="0"/>
                        <a:t>below the free-surface</a:t>
                      </a:r>
                      <a:endParaRPr lang="en-US" sz="2000" b="1" u="sn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How many</a:t>
                      </a:r>
                      <a:r>
                        <a:rPr lang="en-US" sz="2000" baseline="0" dirty="0" smtClean="0"/>
                        <a:t> downward reflections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</a:rPr>
                        <a:t>at any reflector</a:t>
                      </a:r>
                      <a:endParaRPr 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76400" y="228600"/>
            <a:ext cx="571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Catalog of the seismic events </a:t>
            </a:r>
          </a:p>
          <a:p>
            <a:pPr algn="ctr"/>
            <a:r>
              <a:rPr lang="en-US" sz="2000" dirty="0" smtClean="0"/>
              <a:t>(after the removal of reference wave and ghosts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0763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7</a:t>
            </a:fld>
            <a:endParaRPr lang="en-US"/>
          </a:p>
        </p:txBody>
      </p:sp>
      <p:sp>
        <p:nvSpPr>
          <p:cNvPr id="11" name="Flowchart: Merge 10"/>
          <p:cNvSpPr/>
          <p:nvPr/>
        </p:nvSpPr>
        <p:spPr>
          <a:xfrm>
            <a:off x="5486400" y="2057400"/>
            <a:ext cx="152400" cy="152400"/>
          </a:xfrm>
          <a:prstGeom prst="flowChartMerg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endCxn id="11" idx="2"/>
          </p:cNvCxnSpPr>
          <p:nvPr/>
        </p:nvCxnSpPr>
        <p:spPr>
          <a:xfrm flipV="1">
            <a:off x="4114800" y="2209800"/>
            <a:ext cx="1447800" cy="1752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Freeform 3"/>
          <p:cNvSpPr/>
          <p:nvPr/>
        </p:nvSpPr>
        <p:spPr>
          <a:xfrm>
            <a:off x="1600201" y="1524000"/>
            <a:ext cx="5257799" cy="357962"/>
          </a:xfrm>
          <a:custGeom>
            <a:avLst/>
            <a:gdLst>
              <a:gd name="connsiteX0" fmla="*/ 0 w 7517219"/>
              <a:gd name="connsiteY0" fmla="*/ 3544 h 357962"/>
              <a:gd name="connsiteX1" fmla="*/ 287079 w 7517219"/>
              <a:gd name="connsiteY1" fmla="*/ 184297 h 357962"/>
              <a:gd name="connsiteX2" fmla="*/ 616688 w 7517219"/>
              <a:gd name="connsiteY2" fmla="*/ 77971 h 357962"/>
              <a:gd name="connsiteX3" fmla="*/ 871870 w 7517219"/>
              <a:gd name="connsiteY3" fmla="*/ 3544 h 357962"/>
              <a:gd name="connsiteX4" fmla="*/ 1254642 w 7517219"/>
              <a:gd name="connsiteY4" fmla="*/ 99237 h 357962"/>
              <a:gd name="connsiteX5" fmla="*/ 1488558 w 7517219"/>
              <a:gd name="connsiteY5" fmla="*/ 269358 h 357962"/>
              <a:gd name="connsiteX6" fmla="*/ 2062716 w 7517219"/>
              <a:gd name="connsiteY6" fmla="*/ 109869 h 357962"/>
              <a:gd name="connsiteX7" fmla="*/ 2594344 w 7517219"/>
              <a:gd name="connsiteY7" fmla="*/ 99237 h 357962"/>
              <a:gd name="connsiteX8" fmla="*/ 3157870 w 7517219"/>
              <a:gd name="connsiteY8" fmla="*/ 354418 h 357962"/>
              <a:gd name="connsiteX9" fmla="*/ 3689498 w 7517219"/>
              <a:gd name="connsiteY9" fmla="*/ 77971 h 357962"/>
              <a:gd name="connsiteX10" fmla="*/ 4327451 w 7517219"/>
              <a:gd name="connsiteY10" fmla="*/ 290623 h 357962"/>
              <a:gd name="connsiteX11" fmla="*/ 4688958 w 7517219"/>
              <a:gd name="connsiteY11" fmla="*/ 109869 h 357962"/>
              <a:gd name="connsiteX12" fmla="*/ 5252484 w 7517219"/>
              <a:gd name="connsiteY12" fmla="*/ 290623 h 357962"/>
              <a:gd name="connsiteX13" fmla="*/ 5752214 w 7517219"/>
              <a:gd name="connsiteY13" fmla="*/ 67339 h 357962"/>
              <a:gd name="connsiteX14" fmla="*/ 6368902 w 7517219"/>
              <a:gd name="connsiteY14" fmla="*/ 322520 h 357962"/>
              <a:gd name="connsiteX15" fmla="*/ 6889898 w 7517219"/>
              <a:gd name="connsiteY15" fmla="*/ 131134 h 357962"/>
              <a:gd name="connsiteX16" fmla="*/ 7517219 w 7517219"/>
              <a:gd name="connsiteY16" fmla="*/ 237460 h 357962"/>
              <a:gd name="connsiteX17" fmla="*/ 7517219 w 7517219"/>
              <a:gd name="connsiteY17" fmla="*/ 237460 h 357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7517219" h="357962">
                <a:moveTo>
                  <a:pt x="0" y="3544"/>
                </a:moveTo>
                <a:cubicBezTo>
                  <a:pt x="92149" y="87718"/>
                  <a:pt x="184298" y="171893"/>
                  <a:pt x="287079" y="184297"/>
                </a:cubicBezTo>
                <a:cubicBezTo>
                  <a:pt x="389860" y="196701"/>
                  <a:pt x="519223" y="108096"/>
                  <a:pt x="616688" y="77971"/>
                </a:cubicBezTo>
                <a:cubicBezTo>
                  <a:pt x="714153" y="47846"/>
                  <a:pt x="765544" y="0"/>
                  <a:pt x="871870" y="3544"/>
                </a:cubicBezTo>
                <a:cubicBezTo>
                  <a:pt x="978196" y="7088"/>
                  <a:pt x="1151861" y="54935"/>
                  <a:pt x="1254642" y="99237"/>
                </a:cubicBezTo>
                <a:cubicBezTo>
                  <a:pt x="1357423" y="143539"/>
                  <a:pt x="1353879" y="267586"/>
                  <a:pt x="1488558" y="269358"/>
                </a:cubicBezTo>
                <a:cubicBezTo>
                  <a:pt x="1623237" y="271130"/>
                  <a:pt x="1878418" y="138222"/>
                  <a:pt x="2062716" y="109869"/>
                </a:cubicBezTo>
                <a:cubicBezTo>
                  <a:pt x="2247014" y="81516"/>
                  <a:pt x="2411818" y="58479"/>
                  <a:pt x="2594344" y="99237"/>
                </a:cubicBezTo>
                <a:cubicBezTo>
                  <a:pt x="2776870" y="139995"/>
                  <a:pt x="2975344" y="357962"/>
                  <a:pt x="3157870" y="354418"/>
                </a:cubicBezTo>
                <a:cubicBezTo>
                  <a:pt x="3340396" y="350874"/>
                  <a:pt x="3494568" y="88604"/>
                  <a:pt x="3689498" y="77971"/>
                </a:cubicBezTo>
                <a:cubicBezTo>
                  <a:pt x="3884428" y="67339"/>
                  <a:pt x="4160874" y="285307"/>
                  <a:pt x="4327451" y="290623"/>
                </a:cubicBezTo>
                <a:cubicBezTo>
                  <a:pt x="4494028" y="295939"/>
                  <a:pt x="4534786" y="109869"/>
                  <a:pt x="4688958" y="109869"/>
                </a:cubicBezTo>
                <a:cubicBezTo>
                  <a:pt x="4843130" y="109869"/>
                  <a:pt x="5075275" y="297711"/>
                  <a:pt x="5252484" y="290623"/>
                </a:cubicBezTo>
                <a:cubicBezTo>
                  <a:pt x="5429693" y="283535"/>
                  <a:pt x="5566144" y="62023"/>
                  <a:pt x="5752214" y="67339"/>
                </a:cubicBezTo>
                <a:cubicBezTo>
                  <a:pt x="5938284" y="72655"/>
                  <a:pt x="6179288" y="311887"/>
                  <a:pt x="6368902" y="322520"/>
                </a:cubicBezTo>
                <a:cubicBezTo>
                  <a:pt x="6558516" y="333153"/>
                  <a:pt x="6698512" y="145311"/>
                  <a:pt x="6889898" y="131134"/>
                </a:cubicBezTo>
                <a:cubicBezTo>
                  <a:pt x="7081284" y="116957"/>
                  <a:pt x="7517219" y="237460"/>
                  <a:pt x="7517219" y="237460"/>
                </a:cubicBezTo>
                <a:lnTo>
                  <a:pt x="7517219" y="237460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1600200" y="2971800"/>
            <a:ext cx="5257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600200" y="3886200"/>
            <a:ext cx="5257800" cy="152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600200" y="4953000"/>
            <a:ext cx="5257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10400" y="34290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arth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010400" y="19812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Water</a:t>
            </a:r>
            <a:endParaRPr lang="en-US" sz="2400" b="1" dirty="0"/>
          </a:p>
        </p:txBody>
      </p:sp>
      <p:sp>
        <p:nvSpPr>
          <p:cNvPr id="10" name="Explosion 1 9"/>
          <p:cNvSpPr/>
          <p:nvPr/>
        </p:nvSpPr>
        <p:spPr>
          <a:xfrm>
            <a:off x="2971800" y="1981200"/>
            <a:ext cx="304800" cy="228600"/>
          </a:xfrm>
          <a:prstGeom prst="irregularSeal1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0" idx="2"/>
          </p:cNvCxnSpPr>
          <p:nvPr/>
        </p:nvCxnSpPr>
        <p:spPr>
          <a:xfrm>
            <a:off x="3091533" y="2209800"/>
            <a:ext cx="1023267" cy="1752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667000" y="52578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P</a:t>
            </a:r>
            <a:r>
              <a:rPr lang="en-US" b="1" dirty="0" smtClean="0"/>
              <a:t>rimaries</a:t>
            </a:r>
            <a:endParaRPr lang="en-US" b="1" dirty="0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419100" y="457200"/>
            <a:ext cx="7924800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 Definition of primary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988074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107942"/>
              </p:ext>
            </p:extLst>
          </p:nvPr>
        </p:nvGraphicFramePr>
        <p:xfrm>
          <a:off x="228600" y="1524000"/>
          <a:ext cx="8610600" cy="4260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/>
                <a:gridCol w="2209800"/>
                <a:gridCol w="2095500"/>
                <a:gridCol w="2324100"/>
              </a:tblGrid>
              <a:tr h="9144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eismic Events</a:t>
                      </a:r>
                      <a:endParaRPr lang="en-US" sz="24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efinition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efinition of  orders</a:t>
                      </a:r>
                      <a:endParaRPr lang="en-US" sz="2400" dirty="0"/>
                    </a:p>
                  </a:txBody>
                  <a:tcPr anchor="ctr"/>
                </a:tc>
              </a:tr>
              <a:tr h="712285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Primary</a:t>
                      </a:r>
                      <a:endParaRPr lang="en-US" sz="3200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tint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0000"/>
                          </a:solidFill>
                        </a:rPr>
                        <a:t>Only one upward</a:t>
                      </a:r>
                      <a:r>
                        <a:rPr lang="en-US" sz="2000" baseline="0" dirty="0" smtClean="0">
                          <a:solidFill>
                            <a:srgbClr val="000000"/>
                          </a:solidFill>
                        </a:rPr>
                        <a:t> reflection</a:t>
                      </a:r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/A</a:t>
                      </a:r>
                      <a:endParaRPr lang="en-US" dirty="0"/>
                    </a:p>
                  </a:txBody>
                  <a:tcPr anchor="ctr"/>
                </a:tc>
              </a:tr>
              <a:tr h="1322815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Multiple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Free-surface multiple</a:t>
                      </a:r>
                      <a:endParaRPr lang="en-US" sz="2000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sng" dirty="0" smtClean="0"/>
                        <a:t>At least</a:t>
                      </a:r>
                      <a:r>
                        <a:rPr lang="en-US" sz="2000" u="sng" baseline="0" dirty="0" smtClean="0"/>
                        <a:t> one </a:t>
                      </a:r>
                      <a:r>
                        <a:rPr lang="en-US" sz="2000" baseline="0" dirty="0" smtClean="0"/>
                        <a:t>downward reflection </a:t>
                      </a:r>
                      <a:r>
                        <a:rPr lang="en-US" sz="2000" u="sng" baseline="0" dirty="0" smtClean="0"/>
                        <a:t>at the free surface</a:t>
                      </a:r>
                      <a:endParaRPr lang="en-US" sz="2000" b="1" u="sn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How many</a:t>
                      </a:r>
                      <a:r>
                        <a:rPr lang="en-US" sz="2000" baseline="0" dirty="0" smtClean="0"/>
                        <a:t> downward reflections at </a:t>
                      </a:r>
                    </a:p>
                    <a:p>
                      <a:pPr algn="ctr"/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  <a:effectLst/>
                        </a:rPr>
                        <a:t>the free-surface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anchor="ctr"/>
                </a:tc>
              </a:tr>
              <a:tr h="126875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Internal multiple</a:t>
                      </a:r>
                      <a:endParaRPr lang="en-US" sz="2000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sng" dirty="0" smtClean="0"/>
                        <a:t>All</a:t>
                      </a:r>
                      <a:r>
                        <a:rPr lang="en-US" sz="2000" dirty="0" smtClean="0"/>
                        <a:t> downward</a:t>
                      </a:r>
                      <a:r>
                        <a:rPr lang="en-US" sz="2000" baseline="0" dirty="0" smtClean="0"/>
                        <a:t> reflections </a:t>
                      </a:r>
                      <a:r>
                        <a:rPr lang="en-US" sz="2000" u="sng" baseline="0" dirty="0" smtClean="0"/>
                        <a:t>below the free-surface</a:t>
                      </a:r>
                      <a:endParaRPr lang="en-US" sz="2000" b="1" u="sn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How many</a:t>
                      </a:r>
                      <a:r>
                        <a:rPr lang="en-US" sz="2000" baseline="0" dirty="0" smtClean="0"/>
                        <a:t> downward reflections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</a:rPr>
                        <a:t>at any reflector</a:t>
                      </a:r>
                      <a:endParaRPr 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76400" y="228600"/>
            <a:ext cx="571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Catalog of the seismic events </a:t>
            </a:r>
          </a:p>
          <a:p>
            <a:pPr algn="ctr"/>
            <a:r>
              <a:rPr lang="en-US" sz="2000" dirty="0" smtClean="0"/>
              <a:t>(after the removal of reference wave and ghosts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13947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t>9</a:t>
            </a:fld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1645118" y="2239332"/>
            <a:ext cx="5164671" cy="274320"/>
          </a:xfrm>
          <a:custGeom>
            <a:avLst/>
            <a:gdLst>
              <a:gd name="connsiteX0" fmla="*/ 0 w 7517219"/>
              <a:gd name="connsiteY0" fmla="*/ 3544 h 357962"/>
              <a:gd name="connsiteX1" fmla="*/ 287079 w 7517219"/>
              <a:gd name="connsiteY1" fmla="*/ 184297 h 357962"/>
              <a:gd name="connsiteX2" fmla="*/ 616688 w 7517219"/>
              <a:gd name="connsiteY2" fmla="*/ 77971 h 357962"/>
              <a:gd name="connsiteX3" fmla="*/ 871870 w 7517219"/>
              <a:gd name="connsiteY3" fmla="*/ 3544 h 357962"/>
              <a:gd name="connsiteX4" fmla="*/ 1254642 w 7517219"/>
              <a:gd name="connsiteY4" fmla="*/ 99237 h 357962"/>
              <a:gd name="connsiteX5" fmla="*/ 1488558 w 7517219"/>
              <a:gd name="connsiteY5" fmla="*/ 269358 h 357962"/>
              <a:gd name="connsiteX6" fmla="*/ 2062716 w 7517219"/>
              <a:gd name="connsiteY6" fmla="*/ 109869 h 357962"/>
              <a:gd name="connsiteX7" fmla="*/ 2594344 w 7517219"/>
              <a:gd name="connsiteY7" fmla="*/ 99237 h 357962"/>
              <a:gd name="connsiteX8" fmla="*/ 3157870 w 7517219"/>
              <a:gd name="connsiteY8" fmla="*/ 354418 h 357962"/>
              <a:gd name="connsiteX9" fmla="*/ 3689498 w 7517219"/>
              <a:gd name="connsiteY9" fmla="*/ 77971 h 357962"/>
              <a:gd name="connsiteX10" fmla="*/ 4327451 w 7517219"/>
              <a:gd name="connsiteY10" fmla="*/ 290623 h 357962"/>
              <a:gd name="connsiteX11" fmla="*/ 4688958 w 7517219"/>
              <a:gd name="connsiteY11" fmla="*/ 109869 h 357962"/>
              <a:gd name="connsiteX12" fmla="*/ 5252484 w 7517219"/>
              <a:gd name="connsiteY12" fmla="*/ 290623 h 357962"/>
              <a:gd name="connsiteX13" fmla="*/ 5752214 w 7517219"/>
              <a:gd name="connsiteY13" fmla="*/ 67339 h 357962"/>
              <a:gd name="connsiteX14" fmla="*/ 6368902 w 7517219"/>
              <a:gd name="connsiteY14" fmla="*/ 322520 h 357962"/>
              <a:gd name="connsiteX15" fmla="*/ 6889898 w 7517219"/>
              <a:gd name="connsiteY15" fmla="*/ 131134 h 357962"/>
              <a:gd name="connsiteX16" fmla="*/ 7517219 w 7517219"/>
              <a:gd name="connsiteY16" fmla="*/ 237460 h 357962"/>
              <a:gd name="connsiteX17" fmla="*/ 7517219 w 7517219"/>
              <a:gd name="connsiteY17" fmla="*/ 237460 h 357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7517219" h="357962">
                <a:moveTo>
                  <a:pt x="0" y="3544"/>
                </a:moveTo>
                <a:cubicBezTo>
                  <a:pt x="92149" y="87718"/>
                  <a:pt x="184298" y="171893"/>
                  <a:pt x="287079" y="184297"/>
                </a:cubicBezTo>
                <a:cubicBezTo>
                  <a:pt x="389860" y="196701"/>
                  <a:pt x="519223" y="108096"/>
                  <a:pt x="616688" y="77971"/>
                </a:cubicBezTo>
                <a:cubicBezTo>
                  <a:pt x="714153" y="47846"/>
                  <a:pt x="765544" y="0"/>
                  <a:pt x="871870" y="3544"/>
                </a:cubicBezTo>
                <a:cubicBezTo>
                  <a:pt x="978196" y="7088"/>
                  <a:pt x="1151861" y="54935"/>
                  <a:pt x="1254642" y="99237"/>
                </a:cubicBezTo>
                <a:cubicBezTo>
                  <a:pt x="1357423" y="143539"/>
                  <a:pt x="1353879" y="267586"/>
                  <a:pt x="1488558" y="269358"/>
                </a:cubicBezTo>
                <a:cubicBezTo>
                  <a:pt x="1623237" y="271130"/>
                  <a:pt x="1878418" y="138222"/>
                  <a:pt x="2062716" y="109869"/>
                </a:cubicBezTo>
                <a:cubicBezTo>
                  <a:pt x="2247014" y="81516"/>
                  <a:pt x="2411818" y="58479"/>
                  <a:pt x="2594344" y="99237"/>
                </a:cubicBezTo>
                <a:cubicBezTo>
                  <a:pt x="2776870" y="139995"/>
                  <a:pt x="2975344" y="357962"/>
                  <a:pt x="3157870" y="354418"/>
                </a:cubicBezTo>
                <a:cubicBezTo>
                  <a:pt x="3340396" y="350874"/>
                  <a:pt x="3494568" y="88604"/>
                  <a:pt x="3689498" y="77971"/>
                </a:cubicBezTo>
                <a:cubicBezTo>
                  <a:pt x="3884428" y="67339"/>
                  <a:pt x="4160874" y="285307"/>
                  <a:pt x="4327451" y="290623"/>
                </a:cubicBezTo>
                <a:cubicBezTo>
                  <a:pt x="4494028" y="295939"/>
                  <a:pt x="4534786" y="109869"/>
                  <a:pt x="4688958" y="109869"/>
                </a:cubicBezTo>
                <a:cubicBezTo>
                  <a:pt x="4843130" y="109869"/>
                  <a:pt x="5075275" y="297711"/>
                  <a:pt x="5252484" y="290623"/>
                </a:cubicBezTo>
                <a:cubicBezTo>
                  <a:pt x="5429693" y="283535"/>
                  <a:pt x="5566144" y="62023"/>
                  <a:pt x="5752214" y="67339"/>
                </a:cubicBezTo>
                <a:cubicBezTo>
                  <a:pt x="5938284" y="72655"/>
                  <a:pt x="6179288" y="311887"/>
                  <a:pt x="6368902" y="322520"/>
                </a:cubicBezTo>
                <a:cubicBezTo>
                  <a:pt x="6558516" y="333153"/>
                  <a:pt x="6698512" y="145311"/>
                  <a:pt x="6889898" y="131134"/>
                </a:cubicBezTo>
                <a:cubicBezTo>
                  <a:pt x="7081284" y="116957"/>
                  <a:pt x="7517219" y="237460"/>
                  <a:pt x="7517219" y="237460"/>
                </a:cubicBezTo>
                <a:lnTo>
                  <a:pt x="7517219" y="237460"/>
                </a:ln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866189" y="3281748"/>
            <a:ext cx="684825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66189" y="3940116"/>
            <a:ext cx="6848258" cy="10972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66189" y="4708212"/>
            <a:ext cx="684825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Explosion 1 11"/>
          <p:cNvSpPr/>
          <p:nvPr/>
        </p:nvSpPr>
        <p:spPr>
          <a:xfrm>
            <a:off x="1713697" y="2513652"/>
            <a:ext cx="274320" cy="164592"/>
          </a:xfrm>
          <a:prstGeom prst="irregularSeal1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12" idx="2"/>
          </p:cNvCxnSpPr>
          <p:nvPr/>
        </p:nvCxnSpPr>
        <p:spPr>
          <a:xfrm>
            <a:off x="1821457" y="2678244"/>
            <a:ext cx="626643" cy="12838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571789" y="2734715"/>
            <a:ext cx="960120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Water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7757529" y="3610932"/>
            <a:ext cx="960120" cy="332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arth</a:t>
            </a:r>
            <a:endParaRPr 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713697" y="5037396"/>
            <a:ext cx="2331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CC"/>
                </a:solidFill>
              </a:rPr>
              <a:t>First-order</a:t>
            </a:r>
            <a:r>
              <a:rPr lang="en-US" b="1" dirty="0" smtClean="0"/>
              <a:t> free-surface multiple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151733" y="5037396"/>
            <a:ext cx="3017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CC"/>
                </a:solidFill>
              </a:rPr>
              <a:t>First-order</a:t>
            </a:r>
            <a:r>
              <a:rPr lang="en-US" b="1" dirty="0" smtClean="0"/>
              <a:t> free-surface multiple</a:t>
            </a:r>
            <a:endParaRPr lang="en-US" b="1" dirty="0"/>
          </a:p>
        </p:txBody>
      </p:sp>
      <p:sp>
        <p:nvSpPr>
          <p:cNvPr id="18" name="Flowchart: Merge 17"/>
          <p:cNvSpPr/>
          <p:nvPr/>
        </p:nvSpPr>
        <p:spPr>
          <a:xfrm>
            <a:off x="3665220" y="2568516"/>
            <a:ext cx="137160" cy="109728"/>
          </a:xfrm>
          <a:prstGeom prst="flowChartMerg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>
            <a:stCxn id="26" idx="2"/>
          </p:cNvCxnSpPr>
          <p:nvPr/>
        </p:nvCxnSpPr>
        <p:spPr>
          <a:xfrm>
            <a:off x="4358917" y="2678244"/>
            <a:ext cx="303720" cy="13299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662637" y="2396024"/>
            <a:ext cx="274320" cy="15989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936957" y="2396024"/>
            <a:ext cx="411480" cy="23121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660493" y="3320153"/>
            <a:ext cx="223466" cy="14154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451618" y="2396024"/>
            <a:ext cx="359359" cy="15594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804160" y="2389632"/>
            <a:ext cx="486877" cy="15965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291037" y="2678244"/>
            <a:ext cx="442763" cy="13035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Explosion 1 25"/>
          <p:cNvSpPr/>
          <p:nvPr/>
        </p:nvSpPr>
        <p:spPr>
          <a:xfrm>
            <a:off x="4251157" y="2513652"/>
            <a:ext cx="274320" cy="164592"/>
          </a:xfrm>
          <a:prstGeom prst="irregularSeal1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lowchart: Merge 26"/>
          <p:cNvSpPr/>
          <p:nvPr/>
        </p:nvSpPr>
        <p:spPr>
          <a:xfrm>
            <a:off x="6512609" y="2541084"/>
            <a:ext cx="137160" cy="109728"/>
          </a:xfrm>
          <a:prstGeom prst="flowChartMerg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5348437" y="3955478"/>
            <a:ext cx="137963" cy="7527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5468669" y="3962062"/>
            <a:ext cx="175260" cy="7461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822157" y="856488"/>
            <a:ext cx="7132320" cy="43891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 Definition of free-surface multiple</a:t>
            </a:r>
            <a:endParaRPr 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965049" y="210685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ree surface</a:t>
            </a:r>
            <a:endParaRPr lang="en-US" sz="2400" b="1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5883959" y="3320153"/>
            <a:ext cx="288241" cy="13880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6172200" y="2650812"/>
            <a:ext cx="372102" cy="20574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1106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paperback">
  <a:themeElements>
    <a:clrScheme name="Inkwell">
      <a:dk1>
        <a:sysClr val="windowText" lastClr="000000"/>
      </a:dk1>
      <a:lt1>
        <a:sysClr val="window" lastClr="FFFFFF"/>
      </a:lt1>
      <a:dk2>
        <a:srgbClr val="584D2E"/>
      </a:dk2>
      <a:lt2>
        <a:srgbClr val="EFE7C3"/>
      </a:lt2>
      <a:accent1>
        <a:srgbClr val="860908"/>
      </a:accent1>
      <a:accent2>
        <a:srgbClr val="4A0505"/>
      </a:accent2>
      <a:accent3>
        <a:srgbClr val="7A500A"/>
      </a:accent3>
      <a:accent4>
        <a:srgbClr val="C47810"/>
      </a:accent4>
      <a:accent5>
        <a:srgbClr val="827752"/>
      </a:accent5>
      <a:accent6>
        <a:srgbClr val="B5BB83"/>
      </a:accent6>
      <a:hlink>
        <a:srgbClr val="C47810"/>
      </a:hlink>
      <a:folHlink>
        <a:srgbClr val="F0A43A"/>
      </a:folHlink>
    </a:clrScheme>
    <a:fontScheme name="Inkwell">
      <a:majorFont>
        <a:latin typeface="Goudy Old Style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Goudy Old Style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Inkwell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30000"/>
              </a:schemeClr>
              <a:schemeClr val="phClr">
                <a:alpha val="10000"/>
                <a:satMod val="12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shade val="30000"/>
                <a:satMod val="150000"/>
              </a:schemeClr>
              <a:schemeClr val="phClr">
                <a:alpha val="10000"/>
                <a:satMod val="12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01600" dist="38100" dir="5400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75000"/>
              </a:srgbClr>
            </a:outerShdw>
            <a:softEdge rad="25400"/>
          </a:effectLst>
        </a:effectStyle>
      </a:effectStyleLst>
      <a:bgFillStyleLst>
        <a:blipFill rotWithShape="1">
          <a:blip xmlns:r="http://schemas.openxmlformats.org/officeDocument/2006/relationships" r:embed="rId3"/>
          <a:stretch/>
        </a:blipFill>
        <a:blipFill rotWithShape="1">
          <a:blip xmlns:r="http://schemas.openxmlformats.org/officeDocument/2006/relationships" r:embed="rId4"/>
          <a:stretch/>
        </a:blipFill>
        <a:blipFill rotWithShape="1">
          <a:blip xmlns:r="http://schemas.openxmlformats.org/officeDocument/2006/relationships" r:embed="rId5"/>
          <a:stretch/>
        </a:blipFill>
      </a:bgFillStyleLst>
    </a:fmtScheme>
  </a:themeElements>
  <a:objectDefaults>
    <a:spDef>
      <a:spPr>
        <a:solidFill>
          <a:schemeClr val="accent1"/>
        </a:solidFill>
      </a:spPr>
      <a:bodyPr wrap="square" rtlCol="0" anchor="ctr">
        <a:spAutoFit/>
      </a:bodyPr>
      <a:lstStyle>
        <a:defPPr marL="342900" indent="-342900" algn="ctr">
          <a:buFont typeface="Arial"/>
          <a:buChar char="•"/>
          <a:defRPr sz="2400" dirty="0" smtClean="0"/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back</Template>
  <TotalTime>15126</TotalTime>
  <Words>2442</Words>
  <Application>Microsoft Office PowerPoint</Application>
  <PresentationFormat>On-screen Show (4:3)</PresentationFormat>
  <Paragraphs>397</Paragraphs>
  <Slides>42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paperback</vt:lpstr>
      <vt:lpstr>Equ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o Ma</dc:creator>
  <cp:lastModifiedBy>Lin</cp:lastModifiedBy>
  <cp:revision>738</cp:revision>
  <cp:lastPrinted>2014-04-28T21:42:39Z</cp:lastPrinted>
  <dcterms:created xsi:type="dcterms:W3CDTF">2014-02-23T21:24:07Z</dcterms:created>
  <dcterms:modified xsi:type="dcterms:W3CDTF">2014-05-29T04:23:08Z</dcterms:modified>
</cp:coreProperties>
</file>